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C7BCE1" w14:textId="77777777" w:rsidR="00BF362D" w:rsidRDefault="00BF362D" w:rsidP="00BF362D"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2AA5C4DA" wp14:editId="410E95CA">
                <wp:simplePos x="0" y="0"/>
                <wp:positionH relativeFrom="column">
                  <wp:posOffset>371475</wp:posOffset>
                </wp:positionH>
                <wp:positionV relativeFrom="paragraph">
                  <wp:posOffset>1685290</wp:posOffset>
                </wp:positionV>
                <wp:extent cx="4819650" cy="274320"/>
                <wp:effectExtent l="0" t="0" r="0" b="0"/>
                <wp:wrapNone/>
                <wp:docPr id="194318145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1965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53EE8A5" w14:textId="542A972F" w:rsidR="00BF362D" w:rsidRPr="00DB7C8B" w:rsidRDefault="00883393" w:rsidP="00BF362D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Statistical Sampling &amp; Data presentation and inter</w:t>
                            </w:r>
                            <w:r w:rsidR="009853EB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pretation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AA5C4DA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9.25pt;margin-top:132.7pt;width:379.5pt;height:21.6pt;z-index:251691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" fillcolor="white [3201]" stroked="f" strokeweight=".5pt">
                <v:textbox>
                  <w:txbxContent>
                    <w:p w14:paraId="653EE8A5" w14:textId="542A972F" w:rsidR="00BF362D" w:rsidRPr="00DB7C8B" w:rsidRDefault="00883393" w:rsidP="00BF362D">
                      <w:pP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Statistical Sampling &amp; Data presentation and inter</w:t>
                      </w:r>
                      <w:r w:rsidR="009853EB"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preta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554D4A28" wp14:editId="1122CC95">
                <wp:simplePos x="0" y="0"/>
                <wp:positionH relativeFrom="column">
                  <wp:posOffset>307238</wp:posOffset>
                </wp:positionH>
                <wp:positionV relativeFrom="paragraph">
                  <wp:posOffset>2077517</wp:posOffset>
                </wp:positionV>
                <wp:extent cx="672999" cy="234086"/>
                <wp:effectExtent l="0" t="0" r="13335" b="13970"/>
                <wp:wrapNone/>
                <wp:docPr id="827424535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999" cy="2340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7CFCFA" id="Rectangle 2" o:spid="_x0000_s1026" style="position:absolute;margin-left:24.2pt;margin-top:163.6pt;width:53pt;height:18.45pt;z-index:2516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" fillcolor="white [3212]" strokecolor="white [3212]" strokeweight="1pt"/>
            </w:pict>
          </mc:Fallback>
        </mc:AlternateContent>
      </w:r>
      <w:r w:rsidRPr="00C10BC2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0" distR="0" wp14:anchorId="7F0F20C1" wp14:editId="026887E6">
            <wp:extent cx="5659006" cy="8724900"/>
            <wp:effectExtent l="0" t="0" r="0" b="0"/>
            <wp:docPr id="2083804239" name="Picture 1" descr="A white and black math pap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804239" name="Picture 1" descr="A white and black math paper&#10;&#10;Description automatically generated with medium confidence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6761" cy="873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E6E80" w14:textId="77777777" w:rsidR="00BF362D" w:rsidRDefault="00BF362D">
      <w:pPr>
        <w:spacing w:after="0" w:line="240" w:lineRule="auto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br w:type="page"/>
      </w:r>
    </w:p>
    <w:p w14:paraId="4D8D50F5" w14:textId="1875AF9A" w:rsidR="00A22891" w:rsidRDefault="00D13D7F" w:rsidP="0097798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lastRenderedPageBreak/>
        <w:t>1</w:t>
      </w:r>
      <w:r w:rsidR="00A22891" w:rsidRPr="00A22891">
        <w:rPr>
          <w:rFonts w:ascii="Times New Roman" w:hAnsi="Times New Roman"/>
          <w:b/>
          <w:sz w:val="24"/>
          <w:szCs w:val="24"/>
          <w:lang w:eastAsia="en-GB"/>
        </w:rPr>
        <w:t>.</w:t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  <w:r w:rsidR="00A22891" w:rsidRPr="00A22891">
        <w:rPr>
          <w:rFonts w:ascii="Times New Roman" w:hAnsi="Times New Roman"/>
          <w:sz w:val="24"/>
          <w:szCs w:val="24"/>
          <w:lang w:eastAsia="en-GB"/>
        </w:rPr>
        <w:tab/>
      </w:r>
    </w:p>
    <w:p w14:paraId="0CD17B01" w14:textId="77777777" w:rsidR="00147932" w:rsidRDefault="00042090" w:rsidP="00147932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 Using your knowledge of the large data set name 2 variables that are available for</w:t>
      </w:r>
    </w:p>
    <w:p w14:paraId="6F312F0C" w14:textId="069492D4" w:rsidR="00042090" w:rsidRDefault="00042090" w:rsidP="0004209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both Camborne and Perth.</w:t>
      </w:r>
    </w:p>
    <w:p w14:paraId="4CE6E34F" w14:textId="77777777" w:rsidR="00042090" w:rsidRPr="00554A08" w:rsidRDefault="00042090" w:rsidP="00042090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14:paraId="6217FCCC" w14:textId="77777777" w:rsidR="00147932" w:rsidRDefault="00042090" w:rsidP="00147932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 Using your knowledge of the large data set name </w:t>
      </w:r>
      <w:r w:rsidR="00D62AEE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ariable that is discrete and </w:t>
      </w:r>
    </w:p>
    <w:p w14:paraId="50AB2298" w14:textId="4D49F6C0" w:rsidR="00042090" w:rsidRDefault="00042090" w:rsidP="0004209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state the units that this variable is measured in.</w:t>
      </w:r>
    </w:p>
    <w:p w14:paraId="505AF357" w14:textId="77777777" w:rsidR="00042090" w:rsidRDefault="00042090" w:rsidP="00042090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14:paraId="4C362D71" w14:textId="77777777" w:rsidR="00042090" w:rsidRDefault="00042090" w:rsidP="00CD65C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Jane </w:t>
      </w:r>
      <w:r w:rsidRPr="00AC65B7">
        <w:rPr>
          <w:rFonts w:ascii="Times New Roman" w:hAnsi="Times New Roman"/>
          <w:sz w:val="24"/>
          <w:szCs w:val="24"/>
        </w:rPr>
        <w:t xml:space="preserve">is studying one of </w:t>
      </w:r>
      <w:r>
        <w:rPr>
          <w:rFonts w:ascii="Times New Roman" w:hAnsi="Times New Roman"/>
          <w:sz w:val="24"/>
          <w:szCs w:val="24"/>
        </w:rPr>
        <w:t xml:space="preserve">the </w:t>
      </w:r>
      <w:r w:rsidRPr="00AC65B7">
        <w:rPr>
          <w:rFonts w:ascii="Times New Roman" w:hAnsi="Times New Roman"/>
          <w:sz w:val="24"/>
          <w:szCs w:val="24"/>
        </w:rPr>
        <w:t xml:space="preserve">variables from the large data set for </w:t>
      </w:r>
      <w:proofErr w:type="spellStart"/>
      <w:r w:rsidRPr="00AC65B7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>urn</w:t>
      </w:r>
      <w:proofErr w:type="spellEnd"/>
      <w:r w:rsidRPr="00AC65B7">
        <w:rPr>
          <w:rFonts w:ascii="Times New Roman" w:hAnsi="Times New Roman"/>
          <w:sz w:val="24"/>
          <w:szCs w:val="24"/>
        </w:rPr>
        <w:t xml:space="preserve"> from </w:t>
      </w:r>
      <w:r>
        <w:rPr>
          <w:rFonts w:ascii="Times New Roman" w:hAnsi="Times New Roman"/>
          <w:sz w:val="24"/>
          <w:szCs w:val="24"/>
        </w:rPr>
        <w:t>1987</w:t>
      </w:r>
      <w:r w:rsidRPr="00AC65B7">
        <w:rPr>
          <w:rFonts w:ascii="Times New Roman" w:hAnsi="Times New Roman"/>
          <w:sz w:val="24"/>
          <w:szCs w:val="24"/>
        </w:rPr>
        <w:t xml:space="preserve"> </w:t>
      </w:r>
    </w:p>
    <w:p w14:paraId="557A23E9" w14:textId="77777777" w:rsidR="00042090" w:rsidRDefault="00042090" w:rsidP="00CD65CD">
      <w:pPr>
        <w:rPr>
          <w:rFonts w:ascii="Times New Roman" w:hAnsi="Times New Roman"/>
          <w:sz w:val="24"/>
          <w:szCs w:val="24"/>
        </w:rPr>
      </w:pPr>
      <w:r w:rsidRPr="00AC65B7">
        <w:rPr>
          <w:rFonts w:ascii="Times New Roman" w:hAnsi="Times New Roman"/>
          <w:sz w:val="24"/>
          <w:szCs w:val="24"/>
        </w:rPr>
        <w:t xml:space="preserve">She started with the data from </w:t>
      </w:r>
      <w:r>
        <w:rPr>
          <w:rFonts w:ascii="Times New Roman" w:hAnsi="Times New Roman"/>
          <w:sz w:val="24"/>
          <w:szCs w:val="24"/>
        </w:rPr>
        <w:t>4</w:t>
      </w:r>
      <w:r w:rsidRPr="008F6F26">
        <w:rPr>
          <w:rFonts w:ascii="Times New Roman" w:hAnsi="Times New Roman"/>
          <w:sz w:val="24"/>
          <w:szCs w:val="24"/>
          <w:vertAlign w:val="superscript"/>
        </w:rPr>
        <w:t>th</w:t>
      </w:r>
      <w:r w:rsidRPr="00AC65B7">
        <w:rPr>
          <w:rFonts w:ascii="Times New Roman" w:hAnsi="Times New Roman"/>
          <w:sz w:val="24"/>
          <w:szCs w:val="24"/>
        </w:rPr>
        <w:t xml:space="preserve"> May and then took every 1</w:t>
      </w:r>
      <w:r>
        <w:rPr>
          <w:rFonts w:ascii="Times New Roman" w:hAnsi="Times New Roman"/>
          <w:sz w:val="24"/>
          <w:szCs w:val="24"/>
        </w:rPr>
        <w:t>5</w:t>
      </w:r>
      <w:r w:rsidRPr="008F6F26">
        <w:rPr>
          <w:rFonts w:ascii="Times New Roman" w:hAnsi="Times New Roman"/>
          <w:sz w:val="24"/>
          <w:szCs w:val="24"/>
          <w:vertAlign w:val="superscript"/>
        </w:rPr>
        <w:t>th</w:t>
      </w:r>
      <w:r w:rsidRPr="00AC65B7">
        <w:rPr>
          <w:rFonts w:ascii="Times New Roman" w:hAnsi="Times New Roman"/>
          <w:sz w:val="24"/>
          <w:szCs w:val="24"/>
        </w:rPr>
        <w:t xml:space="preserve"> reading</w:t>
      </w:r>
      <w:r>
        <w:rPr>
          <w:rFonts w:ascii="Times New Roman" w:hAnsi="Times New Roman"/>
          <w:sz w:val="24"/>
          <w:szCs w:val="24"/>
        </w:rPr>
        <w:t>.</w:t>
      </w:r>
    </w:p>
    <w:p w14:paraId="49C09602" w14:textId="55FCA11E" w:rsidR="00042090" w:rsidRPr="003410BD" w:rsidRDefault="003410BD" w:rsidP="003410B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)  </w:t>
      </w:r>
      <w:r w:rsidR="00042090" w:rsidRPr="003410BD">
        <w:rPr>
          <w:rFonts w:ascii="Times New Roman" w:hAnsi="Times New Roman"/>
          <w:sz w:val="24"/>
          <w:szCs w:val="24"/>
        </w:rPr>
        <w:t>State the sampling technique that Jane used.</w:t>
      </w:r>
    </w:p>
    <w:p w14:paraId="7C47A7EF" w14:textId="77777777" w:rsidR="00042090" w:rsidRDefault="00042090" w:rsidP="00042090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3EFFB6BD" w14:textId="3130CC90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 (Total </w:t>
      </w:r>
      <w:r w:rsidR="005264C2">
        <w:rPr>
          <w:rFonts w:ascii="Times New Roman" w:hAnsi="Times New Roman"/>
          <w:b/>
          <w:bCs/>
          <w:sz w:val="24"/>
          <w:szCs w:val="24"/>
        </w:rPr>
        <w:t>5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312360A" w14:textId="77777777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C9A9F4D" w14:textId="77777777" w:rsidR="00977983" w:rsidRDefault="00D13D7F" w:rsidP="0097798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2</w:t>
      </w:r>
      <w:r w:rsidR="00A22891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</w:p>
    <w:p w14:paraId="75AAD487" w14:textId="77777777" w:rsidR="00184094" w:rsidRDefault="00184094" w:rsidP="00184094">
      <w:pPr>
        <w:rPr>
          <w:rFonts w:ascii="Times New Roman" w:hAnsi="Times New Roman"/>
          <w:sz w:val="24"/>
        </w:rPr>
      </w:pPr>
      <w:r w:rsidRPr="00CF0316">
        <w:rPr>
          <w:rFonts w:ascii="Times New Roman" w:hAnsi="Times New Roman"/>
          <w:sz w:val="24"/>
        </w:rPr>
        <w:t xml:space="preserve">A company has 820 employees based in four different regions. </w:t>
      </w:r>
    </w:p>
    <w:p w14:paraId="64E654DB" w14:textId="0FA6A70F" w:rsidR="00184094" w:rsidRPr="00CF0316" w:rsidRDefault="00184094" w:rsidP="00184094">
      <w:pPr>
        <w:rPr>
          <w:rFonts w:ascii="Times New Roman" w:hAnsi="Times New Roman"/>
          <w:sz w:val="24"/>
        </w:rPr>
      </w:pPr>
      <w:r w:rsidRPr="00CF0316">
        <w:rPr>
          <w:rFonts w:ascii="Times New Roman" w:hAnsi="Times New Roman"/>
          <w:sz w:val="24"/>
        </w:rPr>
        <w:t>The table shows the</w:t>
      </w:r>
      <w:r>
        <w:rPr>
          <w:rFonts w:ascii="Times New Roman" w:hAnsi="Times New Roman"/>
          <w:sz w:val="24"/>
        </w:rPr>
        <w:t xml:space="preserve"> </w:t>
      </w:r>
      <w:r w:rsidRPr="00CF0316">
        <w:rPr>
          <w:rFonts w:ascii="Times New Roman" w:hAnsi="Times New Roman"/>
          <w:sz w:val="24"/>
        </w:rPr>
        <w:t>number of employees in each region.</w:t>
      </w:r>
    </w:p>
    <w:tbl>
      <w:tblPr>
        <w:tblStyle w:val="TableGrid"/>
        <w:tblW w:w="0" w:type="auto"/>
        <w:tblInd w:w="1980" w:type="dxa"/>
        <w:tblLook w:val="04A0" w:firstRow="1" w:lastRow="0" w:firstColumn="1" w:lastColumn="0" w:noHBand="0" w:noVBand="1"/>
      </w:tblPr>
      <w:tblGrid>
        <w:gridCol w:w="2622"/>
        <w:gridCol w:w="2623"/>
      </w:tblGrid>
      <w:tr w:rsidR="00184094" w:rsidRPr="00CF0316" w14:paraId="20497E37" w14:textId="77777777" w:rsidTr="00847E5A">
        <w:trPr>
          <w:trHeight w:val="397"/>
        </w:trPr>
        <w:tc>
          <w:tcPr>
            <w:tcW w:w="2622" w:type="dxa"/>
            <w:vAlign w:val="center"/>
          </w:tcPr>
          <w:p w14:paraId="73523B9C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CF0316">
              <w:rPr>
                <w:rFonts w:ascii="Times New Roman" w:hAnsi="Times New Roman"/>
                <w:b/>
                <w:sz w:val="24"/>
              </w:rPr>
              <w:t>Region</w:t>
            </w:r>
          </w:p>
        </w:tc>
        <w:tc>
          <w:tcPr>
            <w:tcW w:w="2623" w:type="dxa"/>
            <w:vAlign w:val="center"/>
          </w:tcPr>
          <w:p w14:paraId="34C5B8A6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CF0316">
              <w:rPr>
                <w:rFonts w:ascii="Times New Roman" w:hAnsi="Times New Roman"/>
                <w:b/>
                <w:sz w:val="24"/>
              </w:rPr>
              <w:t>Number of employees</w:t>
            </w:r>
          </w:p>
        </w:tc>
      </w:tr>
      <w:tr w:rsidR="00184094" w:rsidRPr="00CF0316" w14:paraId="34FDA863" w14:textId="77777777" w:rsidTr="00847E5A">
        <w:trPr>
          <w:trHeight w:val="397"/>
        </w:trPr>
        <w:tc>
          <w:tcPr>
            <w:tcW w:w="2622" w:type="dxa"/>
            <w:vAlign w:val="center"/>
          </w:tcPr>
          <w:p w14:paraId="3E7BC984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sz w:val="24"/>
              </w:rPr>
            </w:pPr>
            <w:r w:rsidRPr="00CF0316">
              <w:rPr>
                <w:rFonts w:ascii="Times New Roman" w:hAnsi="Times New Roman"/>
                <w:sz w:val="24"/>
              </w:rPr>
              <w:t>A</w:t>
            </w:r>
          </w:p>
        </w:tc>
        <w:tc>
          <w:tcPr>
            <w:tcW w:w="2623" w:type="dxa"/>
            <w:vAlign w:val="center"/>
          </w:tcPr>
          <w:p w14:paraId="2DEE9602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sz w:val="24"/>
              </w:rPr>
            </w:pPr>
            <w:r w:rsidRPr="00CF0316">
              <w:rPr>
                <w:rFonts w:ascii="Times New Roman" w:hAnsi="Times New Roman"/>
                <w:sz w:val="24"/>
              </w:rPr>
              <w:t>390</w:t>
            </w:r>
          </w:p>
        </w:tc>
      </w:tr>
      <w:tr w:rsidR="00184094" w:rsidRPr="00CF0316" w14:paraId="1F69B4C7" w14:textId="77777777" w:rsidTr="00847E5A">
        <w:trPr>
          <w:trHeight w:val="397"/>
        </w:trPr>
        <w:tc>
          <w:tcPr>
            <w:tcW w:w="2622" w:type="dxa"/>
            <w:vAlign w:val="center"/>
          </w:tcPr>
          <w:p w14:paraId="0231B9C2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sz w:val="24"/>
              </w:rPr>
            </w:pPr>
            <w:r w:rsidRPr="00CF0316">
              <w:rPr>
                <w:rFonts w:ascii="Times New Roman" w:hAnsi="Times New Roman"/>
                <w:sz w:val="24"/>
              </w:rPr>
              <w:t>B</w:t>
            </w:r>
          </w:p>
        </w:tc>
        <w:tc>
          <w:tcPr>
            <w:tcW w:w="2623" w:type="dxa"/>
            <w:vAlign w:val="center"/>
          </w:tcPr>
          <w:p w14:paraId="48AFE825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sz w:val="24"/>
              </w:rPr>
            </w:pPr>
            <w:r w:rsidRPr="00CF0316">
              <w:rPr>
                <w:rFonts w:ascii="Times New Roman" w:hAnsi="Times New Roman"/>
                <w:sz w:val="24"/>
              </w:rPr>
              <w:t>220</w:t>
            </w:r>
          </w:p>
        </w:tc>
      </w:tr>
      <w:tr w:rsidR="00184094" w:rsidRPr="00CF0316" w14:paraId="3D362EB8" w14:textId="77777777" w:rsidTr="00847E5A">
        <w:trPr>
          <w:trHeight w:val="397"/>
        </w:trPr>
        <w:tc>
          <w:tcPr>
            <w:tcW w:w="2622" w:type="dxa"/>
            <w:vAlign w:val="center"/>
          </w:tcPr>
          <w:p w14:paraId="3548FEE6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sz w:val="24"/>
              </w:rPr>
            </w:pPr>
            <w:r w:rsidRPr="00CF0316">
              <w:rPr>
                <w:rFonts w:ascii="Times New Roman" w:hAnsi="Times New Roman"/>
                <w:sz w:val="24"/>
              </w:rPr>
              <w:t>C</w:t>
            </w:r>
          </w:p>
        </w:tc>
        <w:tc>
          <w:tcPr>
            <w:tcW w:w="2623" w:type="dxa"/>
            <w:vAlign w:val="center"/>
          </w:tcPr>
          <w:p w14:paraId="4C6797C5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sz w:val="24"/>
              </w:rPr>
            </w:pPr>
            <w:r w:rsidRPr="00CF0316">
              <w:rPr>
                <w:rFonts w:ascii="Times New Roman" w:hAnsi="Times New Roman"/>
                <w:sz w:val="24"/>
              </w:rPr>
              <w:t>140</w:t>
            </w:r>
          </w:p>
        </w:tc>
      </w:tr>
      <w:tr w:rsidR="00184094" w:rsidRPr="00CF0316" w14:paraId="6714BFFF" w14:textId="77777777" w:rsidTr="00847E5A">
        <w:trPr>
          <w:trHeight w:val="397"/>
        </w:trPr>
        <w:tc>
          <w:tcPr>
            <w:tcW w:w="2622" w:type="dxa"/>
            <w:vAlign w:val="center"/>
          </w:tcPr>
          <w:p w14:paraId="62AB0DA0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sz w:val="24"/>
              </w:rPr>
            </w:pPr>
            <w:r w:rsidRPr="00CF0316">
              <w:rPr>
                <w:rFonts w:ascii="Times New Roman" w:hAnsi="Times New Roman"/>
                <w:sz w:val="24"/>
              </w:rPr>
              <w:t>D</w:t>
            </w:r>
          </w:p>
        </w:tc>
        <w:tc>
          <w:tcPr>
            <w:tcW w:w="2623" w:type="dxa"/>
            <w:vAlign w:val="center"/>
          </w:tcPr>
          <w:p w14:paraId="5736A996" w14:textId="77777777" w:rsidR="00184094" w:rsidRPr="00CF0316" w:rsidRDefault="00184094" w:rsidP="00847E5A">
            <w:pPr>
              <w:jc w:val="center"/>
              <w:rPr>
                <w:rFonts w:ascii="Times New Roman" w:hAnsi="Times New Roman"/>
                <w:sz w:val="24"/>
              </w:rPr>
            </w:pPr>
            <w:r w:rsidRPr="00CF0316">
              <w:rPr>
                <w:rFonts w:ascii="Times New Roman" w:hAnsi="Times New Roman"/>
                <w:sz w:val="24"/>
              </w:rPr>
              <w:t>70</w:t>
            </w:r>
          </w:p>
        </w:tc>
      </w:tr>
    </w:tbl>
    <w:p w14:paraId="2216980B" w14:textId="77777777" w:rsidR="00184094" w:rsidRPr="00CF0316" w:rsidRDefault="00184094" w:rsidP="00184094">
      <w:pPr>
        <w:rPr>
          <w:rFonts w:ascii="Times New Roman" w:hAnsi="Times New Roman"/>
          <w:sz w:val="24"/>
        </w:rPr>
      </w:pPr>
    </w:p>
    <w:p w14:paraId="16456FF6" w14:textId="77777777" w:rsidR="00482229" w:rsidRDefault="00184094" w:rsidP="00184094">
      <w:pPr>
        <w:rPr>
          <w:rFonts w:ascii="Times New Roman" w:hAnsi="Times New Roman"/>
          <w:sz w:val="24"/>
        </w:rPr>
      </w:pPr>
      <w:r w:rsidRPr="00CF0316">
        <w:rPr>
          <w:rFonts w:ascii="Times New Roman" w:hAnsi="Times New Roman"/>
          <w:sz w:val="24"/>
        </w:rPr>
        <w:t xml:space="preserve">For each region, a list of employees is available. </w:t>
      </w:r>
    </w:p>
    <w:p w14:paraId="57D3A1E1" w14:textId="2C0D5367" w:rsidR="00184094" w:rsidRPr="00CF0316" w:rsidRDefault="00184094" w:rsidP="00184094">
      <w:pPr>
        <w:rPr>
          <w:rFonts w:ascii="Times New Roman" w:hAnsi="Times New Roman"/>
          <w:sz w:val="24"/>
        </w:rPr>
      </w:pPr>
      <w:r w:rsidRPr="00CF0316">
        <w:rPr>
          <w:rFonts w:ascii="Times New Roman" w:hAnsi="Times New Roman"/>
          <w:sz w:val="24"/>
        </w:rPr>
        <w:t>The company is seeking to improve</w:t>
      </w:r>
      <w:r w:rsidR="004610FB">
        <w:rPr>
          <w:rFonts w:ascii="Times New Roman" w:hAnsi="Times New Roman"/>
          <w:sz w:val="24"/>
        </w:rPr>
        <w:t xml:space="preserve"> </w:t>
      </w:r>
      <w:r w:rsidRPr="00CF0316">
        <w:rPr>
          <w:rFonts w:ascii="Times New Roman" w:hAnsi="Times New Roman"/>
          <w:sz w:val="24"/>
        </w:rPr>
        <w:t>its</w:t>
      </w:r>
      <w:r>
        <w:rPr>
          <w:rFonts w:ascii="Times New Roman" w:hAnsi="Times New Roman"/>
          <w:sz w:val="24"/>
        </w:rPr>
        <w:t xml:space="preserve"> </w:t>
      </w:r>
      <w:r w:rsidRPr="00CF0316">
        <w:rPr>
          <w:rFonts w:ascii="Times New Roman" w:hAnsi="Times New Roman"/>
          <w:sz w:val="24"/>
        </w:rPr>
        <w:t>standards and it plans to ask a sample of employees to answer a questionnaire.</w:t>
      </w:r>
    </w:p>
    <w:p w14:paraId="6CF6244E" w14:textId="6FCB2986" w:rsidR="00184094" w:rsidRPr="0070635C" w:rsidRDefault="0070635C" w:rsidP="0070635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a)  </w:t>
      </w:r>
      <w:r w:rsidR="00184094" w:rsidRPr="0070635C">
        <w:rPr>
          <w:rFonts w:ascii="Times New Roman" w:hAnsi="Times New Roman"/>
          <w:sz w:val="24"/>
        </w:rPr>
        <w:t>Describe how a stratified sample of 82 employees could be taken.</w:t>
      </w:r>
    </w:p>
    <w:p w14:paraId="39DBAFEF" w14:textId="77777777" w:rsidR="00184094" w:rsidRPr="00CF0316" w:rsidRDefault="00184094" w:rsidP="00184094">
      <w:pPr>
        <w:jc w:val="right"/>
        <w:rPr>
          <w:rFonts w:ascii="Times New Roman" w:hAnsi="Times New Roman"/>
          <w:b/>
          <w:sz w:val="24"/>
        </w:rPr>
      </w:pPr>
      <w:r w:rsidRPr="00CF0316">
        <w:rPr>
          <w:rFonts w:ascii="Times New Roman" w:hAnsi="Times New Roman"/>
          <w:b/>
          <w:sz w:val="24"/>
        </w:rPr>
        <w:t>(4)</w:t>
      </w:r>
    </w:p>
    <w:p w14:paraId="3BF9375F" w14:textId="01507AA8" w:rsidR="00184094" w:rsidRPr="0070635C" w:rsidRDefault="0070635C" w:rsidP="0070635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b)  </w:t>
      </w:r>
      <w:r w:rsidR="00184094" w:rsidRPr="0070635C">
        <w:rPr>
          <w:rFonts w:ascii="Times New Roman" w:hAnsi="Times New Roman"/>
          <w:sz w:val="24"/>
        </w:rPr>
        <w:t>Describe how a systematic sample of 82 employees could be taken.</w:t>
      </w:r>
    </w:p>
    <w:p w14:paraId="62CDFF4B" w14:textId="77777777" w:rsidR="00184094" w:rsidRPr="00CF0316" w:rsidRDefault="00184094" w:rsidP="00184094">
      <w:pPr>
        <w:jc w:val="right"/>
        <w:rPr>
          <w:rFonts w:ascii="Times New Roman" w:hAnsi="Times New Roman"/>
          <w:b/>
          <w:sz w:val="24"/>
        </w:rPr>
      </w:pPr>
      <w:r w:rsidRPr="00CF0316">
        <w:rPr>
          <w:rFonts w:ascii="Times New Roman" w:hAnsi="Times New Roman"/>
          <w:b/>
          <w:sz w:val="24"/>
        </w:rPr>
        <w:t>(3)</w:t>
      </w:r>
    </w:p>
    <w:p w14:paraId="53B84D0C" w14:textId="5DACE172" w:rsidR="0070635C" w:rsidRDefault="00184094" w:rsidP="0020198F">
      <w:pPr>
        <w:spacing w:after="0"/>
        <w:rPr>
          <w:rFonts w:ascii="Times New Roman" w:hAnsi="Times New Roman"/>
          <w:sz w:val="24"/>
        </w:rPr>
      </w:pPr>
      <w:r w:rsidRPr="00CF0316">
        <w:rPr>
          <w:rFonts w:ascii="Times New Roman" w:hAnsi="Times New Roman"/>
          <w:sz w:val="24"/>
        </w:rPr>
        <w:t xml:space="preserve">(c)  </w:t>
      </w:r>
      <w:r w:rsidR="003B0871">
        <w:rPr>
          <w:rFonts w:ascii="Times New Roman" w:hAnsi="Times New Roman"/>
          <w:sz w:val="24"/>
        </w:rPr>
        <w:t>State</w:t>
      </w:r>
      <w:r w:rsidR="007D4A9A">
        <w:rPr>
          <w:rFonts w:ascii="Times New Roman" w:hAnsi="Times New Roman"/>
          <w:sz w:val="24"/>
        </w:rPr>
        <w:t xml:space="preserve"> which of </w:t>
      </w:r>
      <w:r w:rsidRPr="00CF0316">
        <w:rPr>
          <w:rFonts w:ascii="Times New Roman" w:hAnsi="Times New Roman"/>
          <w:sz w:val="24"/>
        </w:rPr>
        <w:t xml:space="preserve">the two sampling methods </w:t>
      </w:r>
      <w:r w:rsidR="00E03B83">
        <w:rPr>
          <w:rFonts w:ascii="Times New Roman" w:hAnsi="Times New Roman"/>
          <w:sz w:val="24"/>
        </w:rPr>
        <w:t xml:space="preserve">that </w:t>
      </w:r>
      <w:r w:rsidRPr="00CF0316">
        <w:rPr>
          <w:rFonts w:ascii="Times New Roman" w:hAnsi="Times New Roman"/>
          <w:sz w:val="24"/>
        </w:rPr>
        <w:t xml:space="preserve">the company </w:t>
      </w:r>
      <w:r w:rsidR="00E03B83">
        <w:rPr>
          <w:rFonts w:ascii="Times New Roman" w:hAnsi="Times New Roman"/>
          <w:sz w:val="24"/>
        </w:rPr>
        <w:t>should</w:t>
      </w:r>
      <w:r w:rsidRPr="00CF0316">
        <w:rPr>
          <w:rFonts w:ascii="Times New Roman" w:hAnsi="Times New Roman"/>
          <w:sz w:val="24"/>
        </w:rPr>
        <w:t xml:space="preserve"> use</w:t>
      </w:r>
      <w:r w:rsidR="00E03B83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 </w:t>
      </w:r>
    </w:p>
    <w:p w14:paraId="13C7BA8A" w14:textId="6469BC56" w:rsidR="00184094" w:rsidRPr="00CF0316" w:rsidRDefault="0020198F" w:rsidP="0070635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</w:t>
      </w:r>
      <w:r w:rsidR="00184094">
        <w:rPr>
          <w:rFonts w:ascii="Times New Roman" w:hAnsi="Times New Roman"/>
          <w:sz w:val="24"/>
        </w:rPr>
        <w:t xml:space="preserve">Give a </w:t>
      </w:r>
      <w:r w:rsidR="00184094" w:rsidRPr="00CF0316">
        <w:rPr>
          <w:rFonts w:ascii="Times New Roman" w:hAnsi="Times New Roman"/>
          <w:sz w:val="24"/>
        </w:rPr>
        <w:t xml:space="preserve">reason </w:t>
      </w:r>
      <w:r w:rsidR="00C875F5">
        <w:rPr>
          <w:rFonts w:ascii="Times New Roman" w:hAnsi="Times New Roman"/>
          <w:sz w:val="24"/>
        </w:rPr>
        <w:t>for your answer</w:t>
      </w:r>
      <w:r w:rsidR="00184094" w:rsidRPr="00CF0316">
        <w:rPr>
          <w:rFonts w:ascii="Times New Roman" w:hAnsi="Times New Roman"/>
          <w:sz w:val="24"/>
        </w:rPr>
        <w:t>.</w:t>
      </w:r>
    </w:p>
    <w:p w14:paraId="42DE089E" w14:textId="60CF4652" w:rsidR="00A22891" w:rsidRPr="001538A7" w:rsidRDefault="00184094" w:rsidP="001538A7">
      <w:pPr>
        <w:jc w:val="right"/>
        <w:rPr>
          <w:rFonts w:ascii="Times New Roman" w:hAnsi="Times New Roman"/>
          <w:b/>
          <w:sz w:val="24"/>
        </w:rPr>
      </w:pPr>
      <w:r w:rsidRPr="00CF0316">
        <w:rPr>
          <w:rFonts w:ascii="Times New Roman" w:hAnsi="Times New Roman"/>
          <w:b/>
          <w:sz w:val="24"/>
        </w:rPr>
        <w:t>(1)</w:t>
      </w:r>
    </w:p>
    <w:p w14:paraId="5AFD5F5A" w14:textId="657837C5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1538A7">
        <w:rPr>
          <w:rFonts w:ascii="Times New Roman" w:hAnsi="Times New Roman"/>
          <w:b/>
          <w:bCs/>
          <w:sz w:val="24"/>
          <w:szCs w:val="24"/>
        </w:rPr>
        <w:t>8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53FE440" w14:textId="77777777" w:rsidR="00977983" w:rsidRPr="00A22891" w:rsidRDefault="00977983" w:rsidP="00977983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F243BF3" w14:textId="5B44796A" w:rsidR="00977983" w:rsidRDefault="00977983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3</w:t>
      </w:r>
      <w:r w:rsidRPr="00A22891">
        <w:rPr>
          <w:rFonts w:ascii="Times New Roman" w:hAnsi="Times New Roman"/>
          <w:b/>
          <w:bCs/>
          <w:sz w:val="24"/>
          <w:szCs w:val="24"/>
        </w:rPr>
        <w:t>.</w:t>
      </w:r>
      <w:r w:rsidRPr="00A22891">
        <w:rPr>
          <w:rFonts w:ascii="Times New Roman" w:hAnsi="Times New Roman"/>
          <w:sz w:val="24"/>
          <w:szCs w:val="24"/>
        </w:rPr>
        <w:tab/>
      </w:r>
    </w:p>
    <w:p w14:paraId="6BF8C795" w14:textId="77777777" w:rsidR="00912231" w:rsidRDefault="00912231" w:rsidP="00C267FD">
      <w:pPr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Dafydd</w:t>
      </w:r>
      <w:proofErr w:type="spellEnd"/>
      <w:r>
        <w:rPr>
          <w:rFonts w:ascii="Times New Roman" w:hAnsi="Times New Roman"/>
          <w:sz w:val="24"/>
          <w:szCs w:val="24"/>
        </w:rPr>
        <w:t xml:space="preserve"> is investigating the weather in Heathrow from May to October 2015</w:t>
      </w:r>
    </w:p>
    <w:p w14:paraId="420D81CF" w14:textId="1023306F" w:rsidR="00912231" w:rsidRDefault="00912231" w:rsidP="0091223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e uses the large data set and finds the following information for the </w:t>
      </w:r>
      <w:r w:rsidR="005F6B54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aily </w:t>
      </w:r>
      <w:r w:rsidR="005F6B54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ean </w:t>
      </w:r>
      <w:r w:rsidR="005F6B54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emperature:</w:t>
      </w:r>
    </w:p>
    <w:p w14:paraId="1B39C495" w14:textId="77777777" w:rsidR="00912231" w:rsidRDefault="00912231" w:rsidP="00912231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lower quartile was 13.2 °</w:t>
      </w:r>
      <w:proofErr w:type="gramStart"/>
      <w:r>
        <w:rPr>
          <w:rFonts w:ascii="Times New Roman" w:hAnsi="Times New Roman"/>
          <w:sz w:val="24"/>
          <w:szCs w:val="24"/>
        </w:rPr>
        <w:t>C</w:t>
      </w:r>
      <w:proofErr w:type="gramEnd"/>
    </w:p>
    <w:p w14:paraId="12374E91" w14:textId="77777777" w:rsidR="00912231" w:rsidRDefault="00912231" w:rsidP="00912231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median was 15.3 °</w:t>
      </w:r>
      <w:proofErr w:type="gramStart"/>
      <w:r>
        <w:rPr>
          <w:rFonts w:ascii="Times New Roman" w:hAnsi="Times New Roman"/>
          <w:sz w:val="24"/>
          <w:szCs w:val="24"/>
        </w:rPr>
        <w:t>C</w:t>
      </w:r>
      <w:proofErr w:type="gramEnd"/>
    </w:p>
    <w:p w14:paraId="6ECDBA42" w14:textId="77777777" w:rsidR="00912231" w:rsidRDefault="00912231" w:rsidP="00912231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highest temperature was 28.7 °</w:t>
      </w:r>
      <w:proofErr w:type="gramStart"/>
      <w:r>
        <w:rPr>
          <w:rFonts w:ascii="Times New Roman" w:hAnsi="Times New Roman"/>
          <w:sz w:val="24"/>
          <w:szCs w:val="24"/>
        </w:rPr>
        <w:t>C</w:t>
      </w:r>
      <w:proofErr w:type="gramEnd"/>
    </w:p>
    <w:p w14:paraId="656F6EE9" w14:textId="77777777" w:rsidR="00912231" w:rsidRDefault="00912231" w:rsidP="00912231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ange was 20.7 °</w:t>
      </w:r>
      <w:proofErr w:type="gramStart"/>
      <w:r>
        <w:rPr>
          <w:rFonts w:ascii="Times New Roman" w:hAnsi="Times New Roman"/>
          <w:sz w:val="24"/>
          <w:szCs w:val="24"/>
        </w:rPr>
        <w:t>C</w:t>
      </w:r>
      <w:proofErr w:type="gramEnd"/>
    </w:p>
    <w:p w14:paraId="7EFEC113" w14:textId="77777777" w:rsidR="00912231" w:rsidRDefault="00912231" w:rsidP="00912231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interquartile range was 4.9 °</w:t>
      </w:r>
      <w:proofErr w:type="gramStart"/>
      <w:r>
        <w:rPr>
          <w:rFonts w:ascii="Times New Roman" w:hAnsi="Times New Roman"/>
          <w:sz w:val="24"/>
          <w:szCs w:val="24"/>
        </w:rPr>
        <w:t>C</w:t>
      </w:r>
      <w:proofErr w:type="gramEnd"/>
    </w:p>
    <w:p w14:paraId="0E41ED57" w14:textId="2125B831" w:rsidR="00912231" w:rsidRDefault="00912231" w:rsidP="00D1612E">
      <w:pPr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Dafydd</w:t>
      </w:r>
      <w:proofErr w:type="spellEnd"/>
      <w:r>
        <w:rPr>
          <w:rFonts w:ascii="Times New Roman" w:hAnsi="Times New Roman"/>
          <w:sz w:val="24"/>
          <w:szCs w:val="24"/>
        </w:rPr>
        <w:t xml:space="preserve"> thinks that there </w:t>
      </w:r>
      <w:r w:rsidR="000D06E1">
        <w:rPr>
          <w:rFonts w:ascii="Times New Roman" w:hAnsi="Times New Roman"/>
          <w:sz w:val="24"/>
          <w:szCs w:val="24"/>
        </w:rPr>
        <w:t>is only on</w:t>
      </w:r>
      <w:r w:rsidR="00B220C9">
        <w:rPr>
          <w:rFonts w:ascii="Times New Roman" w:hAnsi="Times New Roman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outliers</w:t>
      </w:r>
      <w:proofErr w:type="gramEnd"/>
      <w:r>
        <w:rPr>
          <w:rFonts w:ascii="Times New Roman" w:hAnsi="Times New Roman"/>
          <w:sz w:val="24"/>
          <w:szCs w:val="24"/>
        </w:rPr>
        <w:t xml:space="preserve"> in these data.</w:t>
      </w:r>
    </w:p>
    <w:p w14:paraId="123AEAC4" w14:textId="77777777" w:rsidR="00912231" w:rsidRDefault="00912231" w:rsidP="00D1612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57F61">
        <w:rPr>
          <w:rFonts w:ascii="Times New Roman" w:hAnsi="Times New Roman"/>
          <w:sz w:val="24"/>
          <w:szCs w:val="24"/>
        </w:rPr>
        <w:t>An outlier is defined as an observation that is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either</w:t>
      </w:r>
      <w:proofErr w:type="gramEnd"/>
    </w:p>
    <w:p w14:paraId="794D119B" w14:textId="5480882F" w:rsidR="00912231" w:rsidRPr="004A7D7E" w:rsidRDefault="00304F64" w:rsidP="00912231">
      <w:pPr>
        <w:pStyle w:val="ListParagraph"/>
        <w:autoSpaceDE w:val="0"/>
        <w:autoSpaceDN w:val="0"/>
        <w:adjustRightInd w:val="0"/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ore</w:t>
      </w:r>
      <w:r w:rsidR="00912231" w:rsidRPr="0025677A">
        <w:rPr>
          <w:rFonts w:ascii="Times New Roman" w:hAnsi="Times New Roman"/>
          <w:sz w:val="24"/>
          <w:szCs w:val="24"/>
        </w:rPr>
        <w:t xml:space="preserve"> than </w:t>
      </w:r>
      <w:r w:rsidR="00A636D8" w:rsidRPr="00C40DC6">
        <w:rPr>
          <w:position w:val="-6"/>
        </w:rPr>
        <w:object w:dxaOrig="499" w:dyaOrig="279" w14:anchorId="658274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2pt" o:ole="">
            <v:imagedata r:id="rId11" o:title=""/>
          </v:shape>
          <o:OLEObject Type="Embed" ProgID="Equation.DSMT4" ShapeID="_x0000_i1025" DrawAspect="Content" ObjectID="_1798023497" r:id="rId12"/>
        </w:object>
      </w:r>
      <w:r w:rsidR="00912231" w:rsidRPr="0025677A">
        <w:rPr>
          <w:rFonts w:ascii="Times New Roman" w:hAnsi="Times New Roman"/>
          <w:sz w:val="24"/>
          <w:szCs w:val="24"/>
        </w:rPr>
        <w:t xml:space="preserve"> interquartile range </w:t>
      </w:r>
      <w:r w:rsidR="00A636D8">
        <w:rPr>
          <w:rFonts w:ascii="Times New Roman" w:hAnsi="Times New Roman"/>
          <w:sz w:val="24"/>
          <w:szCs w:val="24"/>
        </w:rPr>
        <w:t xml:space="preserve">above the upper quartile </w:t>
      </w:r>
      <w:r w:rsidR="00912231" w:rsidRPr="006132A1">
        <w:rPr>
          <w:rFonts w:ascii="Times New Roman" w:hAnsi="Times New Roman"/>
          <w:b/>
          <w:bCs/>
          <w:sz w:val="24"/>
          <w:szCs w:val="24"/>
        </w:rPr>
        <w:t>or</w:t>
      </w:r>
      <w:r w:rsidR="00912231" w:rsidRPr="004A7D7E">
        <w:rPr>
          <w:rFonts w:ascii="Times New Roman" w:hAnsi="Times New Roman"/>
          <w:sz w:val="24"/>
          <w:szCs w:val="24"/>
        </w:rPr>
        <w:t xml:space="preserve"> </w:t>
      </w:r>
    </w:p>
    <w:p w14:paraId="1CA94E30" w14:textId="774C214A" w:rsidR="00912231" w:rsidRDefault="00DF2873" w:rsidP="00912231">
      <w:pPr>
        <w:pStyle w:val="ListParagraph"/>
        <w:autoSpaceDE w:val="0"/>
        <w:autoSpaceDN w:val="0"/>
        <w:adjustRightInd w:val="0"/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ore</w:t>
      </w:r>
      <w:r w:rsidR="00912231" w:rsidRPr="0025677A">
        <w:rPr>
          <w:rFonts w:ascii="Times New Roman" w:hAnsi="Times New Roman"/>
          <w:sz w:val="24"/>
          <w:szCs w:val="24"/>
        </w:rPr>
        <w:t xml:space="preserve"> than </w:t>
      </w:r>
      <w:r w:rsidRPr="00B15159">
        <w:rPr>
          <w:position w:val="-6"/>
        </w:rPr>
        <w:object w:dxaOrig="499" w:dyaOrig="279" w14:anchorId="58C8C1CE">
          <v:shape id="_x0000_i1026" type="#_x0000_t75" style="width:24pt;height:12pt" o:ole="">
            <v:imagedata r:id="rId13" o:title=""/>
          </v:shape>
          <o:OLEObject Type="Embed" ProgID="Equation.DSMT4" ShapeID="_x0000_i1026" DrawAspect="Content" ObjectID="_1798023498" r:id="rId14"/>
        </w:object>
      </w:r>
      <w:r w:rsidR="00912231" w:rsidRPr="0025677A">
        <w:rPr>
          <w:rFonts w:ascii="Times New Roman" w:hAnsi="Times New Roman"/>
          <w:sz w:val="24"/>
          <w:szCs w:val="24"/>
        </w:rPr>
        <w:t>interquartile range</w:t>
      </w:r>
      <w:r>
        <w:rPr>
          <w:rFonts w:ascii="Times New Roman" w:hAnsi="Times New Roman"/>
          <w:sz w:val="24"/>
          <w:szCs w:val="24"/>
        </w:rPr>
        <w:t xml:space="preserve"> below the lower quartile</w:t>
      </w:r>
    </w:p>
    <w:p w14:paraId="26294A0D" w14:textId="77777777" w:rsidR="00912231" w:rsidRPr="0025677A" w:rsidRDefault="00912231" w:rsidP="00912231">
      <w:pPr>
        <w:pStyle w:val="ListParagraph"/>
        <w:autoSpaceDE w:val="0"/>
        <w:autoSpaceDN w:val="0"/>
        <w:adjustRightInd w:val="0"/>
        <w:ind w:left="1080"/>
        <w:rPr>
          <w:rFonts w:ascii="Times New Roman" w:hAnsi="Times New Roman"/>
          <w:sz w:val="24"/>
          <w:szCs w:val="24"/>
        </w:rPr>
      </w:pPr>
    </w:p>
    <w:p w14:paraId="190A9A8F" w14:textId="5F55B3D7" w:rsidR="00912231" w:rsidRPr="00E72686" w:rsidRDefault="00E72686" w:rsidP="00E726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912231" w:rsidRPr="00E72686">
        <w:rPr>
          <w:rFonts w:ascii="Times New Roman" w:hAnsi="Times New Roman"/>
          <w:sz w:val="24"/>
          <w:szCs w:val="24"/>
        </w:rPr>
        <w:t xml:space="preserve">Show that </w:t>
      </w:r>
      <w:proofErr w:type="spellStart"/>
      <w:r w:rsidR="00912231" w:rsidRPr="00E72686">
        <w:rPr>
          <w:rFonts w:ascii="Times New Roman" w:hAnsi="Times New Roman"/>
          <w:sz w:val="24"/>
          <w:szCs w:val="24"/>
        </w:rPr>
        <w:t>Dafydd</w:t>
      </w:r>
      <w:proofErr w:type="spellEnd"/>
      <w:r w:rsidR="00912231" w:rsidRPr="00E72686">
        <w:rPr>
          <w:rFonts w:ascii="Times New Roman" w:hAnsi="Times New Roman"/>
          <w:sz w:val="24"/>
          <w:szCs w:val="24"/>
        </w:rPr>
        <w:t xml:space="preserve"> is correct.</w:t>
      </w:r>
    </w:p>
    <w:p w14:paraId="46D81E84" w14:textId="77777777" w:rsidR="00912231" w:rsidRPr="00844F2B" w:rsidRDefault="00912231" w:rsidP="00912231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3)</w:t>
      </w:r>
    </w:p>
    <w:p w14:paraId="6C177B20" w14:textId="7FBEC189" w:rsidR="00912231" w:rsidRPr="00E72686" w:rsidRDefault="00E72686" w:rsidP="001F350F">
      <w:p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 </w:t>
      </w:r>
      <w:r w:rsidR="00825F47">
        <w:rPr>
          <w:rFonts w:ascii="Times New Roman" w:hAnsi="Times New Roman"/>
          <w:sz w:val="24"/>
          <w:szCs w:val="24"/>
        </w:rPr>
        <w:t xml:space="preserve">Given that there is only </w:t>
      </w:r>
      <w:r w:rsidR="001C2991">
        <w:rPr>
          <w:rFonts w:ascii="Times New Roman" w:hAnsi="Times New Roman"/>
          <w:sz w:val="24"/>
          <w:szCs w:val="24"/>
        </w:rPr>
        <w:t>one outlier, o</w:t>
      </w:r>
      <w:r w:rsidR="00912231" w:rsidRPr="00E72686">
        <w:rPr>
          <w:rFonts w:ascii="Times New Roman" w:hAnsi="Times New Roman"/>
          <w:sz w:val="24"/>
          <w:szCs w:val="24"/>
        </w:rPr>
        <w:t xml:space="preserve">n the grid provided , draw a boxplot to represent the </w:t>
      </w:r>
      <w:r w:rsidR="00E44FB0">
        <w:rPr>
          <w:rFonts w:ascii="Times New Roman" w:hAnsi="Times New Roman"/>
          <w:sz w:val="24"/>
          <w:szCs w:val="24"/>
        </w:rPr>
        <w:t>D</w:t>
      </w:r>
      <w:r w:rsidR="00912231" w:rsidRPr="00E72686">
        <w:rPr>
          <w:rFonts w:ascii="Times New Roman" w:hAnsi="Times New Roman"/>
          <w:sz w:val="24"/>
          <w:szCs w:val="24"/>
        </w:rPr>
        <w:t xml:space="preserve">aily </w:t>
      </w:r>
      <w:r w:rsidR="00E44FB0">
        <w:rPr>
          <w:rFonts w:ascii="Times New Roman" w:hAnsi="Times New Roman"/>
          <w:sz w:val="24"/>
          <w:szCs w:val="24"/>
        </w:rPr>
        <w:t>M</w:t>
      </w:r>
      <w:r w:rsidR="00912231" w:rsidRPr="00E72686">
        <w:rPr>
          <w:rFonts w:ascii="Times New Roman" w:hAnsi="Times New Roman"/>
          <w:sz w:val="24"/>
          <w:szCs w:val="24"/>
        </w:rPr>
        <w:t xml:space="preserve">ean </w:t>
      </w:r>
      <w:r w:rsidR="00E44FB0">
        <w:rPr>
          <w:rFonts w:ascii="Times New Roman" w:hAnsi="Times New Roman"/>
          <w:sz w:val="24"/>
          <w:szCs w:val="24"/>
        </w:rPr>
        <w:t>T</w:t>
      </w:r>
      <w:r w:rsidR="00912231" w:rsidRPr="00E72686">
        <w:rPr>
          <w:rFonts w:ascii="Times New Roman" w:hAnsi="Times New Roman"/>
          <w:sz w:val="24"/>
          <w:szCs w:val="24"/>
        </w:rPr>
        <w:t xml:space="preserve">emperature in </w:t>
      </w:r>
      <w:r w:rsidR="001F350F">
        <w:rPr>
          <w:rFonts w:ascii="Times New Roman" w:hAnsi="Times New Roman"/>
          <w:sz w:val="24"/>
          <w:szCs w:val="24"/>
        </w:rPr>
        <w:t xml:space="preserve"> </w:t>
      </w:r>
      <w:r w:rsidR="00912231" w:rsidRPr="00E72686">
        <w:rPr>
          <w:rFonts w:ascii="Times New Roman" w:hAnsi="Times New Roman"/>
          <w:sz w:val="24"/>
          <w:szCs w:val="24"/>
        </w:rPr>
        <w:t>Heathrow from May to October 2015</w:t>
      </w:r>
    </w:p>
    <w:p w14:paraId="5BDB7E46" w14:textId="77777777" w:rsidR="00912231" w:rsidRDefault="00912231" w:rsidP="00912231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4)</w:t>
      </w:r>
    </w:p>
    <w:p w14:paraId="0E8822D1" w14:textId="739CCCAA" w:rsidR="00912231" w:rsidRPr="00C57181" w:rsidRDefault="00912231" w:rsidP="00912231">
      <w:pPr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Dafydd</w:t>
      </w:r>
      <w:proofErr w:type="spellEnd"/>
      <w:r>
        <w:rPr>
          <w:rFonts w:ascii="Times New Roman" w:hAnsi="Times New Roman"/>
          <w:sz w:val="24"/>
          <w:szCs w:val="24"/>
        </w:rPr>
        <w:t xml:space="preserve"> also found that the mean temperature was 15.6 °C and the standard deviation </w:t>
      </w:r>
      <w:r w:rsidR="001F350F"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sz w:val="24"/>
          <w:szCs w:val="24"/>
        </w:rPr>
        <w:t>was 3.1</w:t>
      </w:r>
      <w:r w:rsidR="00275B99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 xml:space="preserve"> °</w:t>
      </w:r>
      <w:proofErr w:type="gramStart"/>
      <w:r>
        <w:rPr>
          <w:rFonts w:ascii="Times New Roman" w:hAnsi="Times New Roman"/>
          <w:sz w:val="24"/>
          <w:szCs w:val="24"/>
        </w:rPr>
        <w:t>C</w:t>
      </w:r>
      <w:proofErr w:type="gramEnd"/>
    </w:p>
    <w:p w14:paraId="17AC682C" w14:textId="6EA959EC" w:rsidR="00912231" w:rsidRPr="00F13C2C" w:rsidRDefault="00F13C2C" w:rsidP="00F13C2C">
      <w:p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)  </w:t>
      </w:r>
      <w:r w:rsidR="00912231" w:rsidRPr="00F13C2C">
        <w:rPr>
          <w:rFonts w:ascii="Times New Roman" w:hAnsi="Times New Roman"/>
          <w:sz w:val="24"/>
          <w:szCs w:val="24"/>
        </w:rPr>
        <w:t xml:space="preserve">State, giving a reason, whether you would recommend using the mean and standard </w:t>
      </w:r>
      <w:r>
        <w:rPr>
          <w:rFonts w:ascii="Times New Roman" w:hAnsi="Times New Roman"/>
          <w:sz w:val="24"/>
          <w:szCs w:val="24"/>
        </w:rPr>
        <w:t xml:space="preserve">  </w:t>
      </w:r>
      <w:r w:rsidR="00912231" w:rsidRPr="00F13C2C">
        <w:rPr>
          <w:rFonts w:ascii="Times New Roman" w:hAnsi="Times New Roman"/>
          <w:sz w:val="24"/>
          <w:szCs w:val="24"/>
        </w:rPr>
        <w:t xml:space="preserve">deviation or the median and interquartile range to </w:t>
      </w:r>
      <w:r w:rsidR="007C7876">
        <w:rPr>
          <w:rFonts w:ascii="Times New Roman" w:hAnsi="Times New Roman"/>
          <w:sz w:val="24"/>
          <w:szCs w:val="24"/>
        </w:rPr>
        <w:t>summarise</w:t>
      </w:r>
      <w:r w:rsidR="00912231" w:rsidRPr="00F13C2C">
        <w:rPr>
          <w:rFonts w:ascii="Times New Roman" w:hAnsi="Times New Roman"/>
          <w:sz w:val="24"/>
          <w:szCs w:val="24"/>
        </w:rPr>
        <w:t xml:space="preserve"> these data.</w:t>
      </w:r>
    </w:p>
    <w:p w14:paraId="73BE7F69" w14:textId="21A0357E" w:rsidR="00912231" w:rsidRPr="00011063" w:rsidRDefault="00624EA3" w:rsidP="00011063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582BCCE0" wp14:editId="6FCCBFAB">
                <wp:simplePos x="0" y="0"/>
                <wp:positionH relativeFrom="margin">
                  <wp:posOffset>4312920</wp:posOffset>
                </wp:positionH>
                <wp:positionV relativeFrom="paragraph">
                  <wp:posOffset>289560</wp:posOffset>
                </wp:positionV>
                <wp:extent cx="1723390" cy="1087120"/>
                <wp:effectExtent l="0" t="0" r="29210" b="17780"/>
                <wp:wrapNone/>
                <wp:docPr id="1853744572" name="Group 1853744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3390" cy="1087120"/>
                          <a:chOff x="1892" y="8130"/>
                          <a:chExt cx="3390" cy="2276"/>
                        </a:xfrm>
                      </wpg:grpSpPr>
                      <wps:wsp>
                        <wps:cNvPr id="1671904878" name="AutoShape 226"/>
                        <wps:cNvCnPr>
                          <a:cxnSpLocks noChangeShapeType="1"/>
                        </wps:cNvCnPr>
                        <wps:spPr bwMode="auto">
                          <a:xfrm>
                            <a:off x="189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319607" name="AutoShape 2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8901078" name="AutoShape 228"/>
                        <wps:cNvCnPr>
                          <a:cxnSpLocks noChangeShapeType="1"/>
                        </wps:cNvCnPr>
                        <wps:spPr bwMode="auto">
                          <a:xfrm>
                            <a:off x="189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0745783" name="AutoShape 229"/>
                        <wps:cNvCnPr>
                          <a:cxnSpLocks noChangeShapeType="1"/>
                        </wps:cNvCnPr>
                        <wps:spPr bwMode="auto">
                          <a:xfrm>
                            <a:off x="189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2273614" name="AutoShape 230"/>
                        <wps:cNvCnPr>
                          <a:cxnSpLocks noChangeShapeType="1"/>
                        </wps:cNvCnPr>
                        <wps:spPr bwMode="auto">
                          <a:xfrm>
                            <a:off x="189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626054" name="AutoShape 231"/>
                        <wps:cNvCnPr>
                          <a:cxnSpLocks noChangeShapeType="1"/>
                        </wps:cNvCnPr>
                        <wps:spPr bwMode="auto">
                          <a:xfrm>
                            <a:off x="189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546437" name="AutoShape 232"/>
                        <wps:cNvCnPr>
                          <a:cxnSpLocks noChangeShapeType="1"/>
                        </wps:cNvCnPr>
                        <wps:spPr bwMode="auto">
                          <a:xfrm>
                            <a:off x="189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942521" name="AutoShape 233"/>
                        <wps:cNvCnPr>
                          <a:cxnSpLocks noChangeShapeType="1"/>
                        </wps:cNvCnPr>
                        <wps:spPr bwMode="auto">
                          <a:xfrm>
                            <a:off x="189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389851" name="AutoShape 234"/>
                        <wps:cNvCnPr>
                          <a:cxnSpLocks noChangeShapeType="1"/>
                        </wps:cNvCnPr>
                        <wps:spPr bwMode="auto">
                          <a:xfrm>
                            <a:off x="189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174827" name="AutoShape 235"/>
                        <wps:cNvCnPr>
                          <a:cxnSpLocks noChangeShapeType="1"/>
                        </wps:cNvCnPr>
                        <wps:spPr bwMode="auto">
                          <a:xfrm>
                            <a:off x="189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5262912" name="AutoShape 236"/>
                        <wps:cNvCnPr>
                          <a:cxnSpLocks noChangeShapeType="1"/>
                        </wps:cNvCnPr>
                        <wps:spPr bwMode="auto">
                          <a:xfrm>
                            <a:off x="189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3900670" name="AutoShape 2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122567" name="AutoShape 238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3529316" name="AutoShape 23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045313" name="AutoShape 24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587621" name="AutoShape 241"/>
                        <wps:cNvCnPr>
                          <a:cxnSpLocks noChangeShapeType="1"/>
                        </wps:cNvCnPr>
                        <wps:spPr bwMode="auto">
                          <a:xfrm flipV="1">
                            <a:off x="245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4540026" name="AutoShape 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0383338" name="AutoShape 24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2712877" name="AutoShape 244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3924839" name="AutoShape 245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126475" name="AutoShape 2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028970" name="AutoShape 247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730357" name="AutoShape 248"/>
                        <wps:cNvCnPr>
                          <a:cxnSpLocks noChangeShapeType="1"/>
                        </wps:cNvCnPr>
                        <wps:spPr bwMode="auto">
                          <a:xfrm>
                            <a:off x="189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739692" name="AutoShape 2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8388355" name="AutoShape 250"/>
                        <wps:cNvCnPr>
                          <a:cxnSpLocks noChangeShapeType="1"/>
                        </wps:cNvCnPr>
                        <wps:spPr bwMode="auto">
                          <a:xfrm>
                            <a:off x="189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3024954" name="AutoShape 251"/>
                        <wps:cNvCnPr>
                          <a:cxnSpLocks noChangeShapeType="1"/>
                        </wps:cNvCnPr>
                        <wps:spPr bwMode="auto">
                          <a:xfrm>
                            <a:off x="189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1972893" name="AutoShape 252"/>
                        <wps:cNvCnPr>
                          <a:cxnSpLocks noChangeShapeType="1"/>
                        </wps:cNvCnPr>
                        <wps:spPr bwMode="auto">
                          <a:xfrm>
                            <a:off x="189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3547399" name="AutoShape 253"/>
                        <wps:cNvCnPr>
                          <a:cxnSpLocks noChangeShapeType="1"/>
                        </wps:cNvCnPr>
                        <wps:spPr bwMode="auto">
                          <a:xfrm>
                            <a:off x="189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9890700" name="AutoShape 254"/>
                        <wps:cNvCnPr>
                          <a:cxnSpLocks noChangeShapeType="1"/>
                        </wps:cNvCnPr>
                        <wps:spPr bwMode="auto">
                          <a:xfrm>
                            <a:off x="189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185576" name="AutoShape 255"/>
                        <wps:cNvCnPr>
                          <a:cxnSpLocks noChangeShapeType="1"/>
                        </wps:cNvCnPr>
                        <wps:spPr bwMode="auto">
                          <a:xfrm>
                            <a:off x="189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3514964" name="AutoShape 256"/>
                        <wps:cNvCnPr>
                          <a:cxnSpLocks noChangeShapeType="1"/>
                        </wps:cNvCnPr>
                        <wps:spPr bwMode="auto">
                          <a:xfrm>
                            <a:off x="189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9789231" name="AutoShape 257"/>
                        <wps:cNvCnPr>
                          <a:cxnSpLocks noChangeShapeType="1"/>
                        </wps:cNvCnPr>
                        <wps:spPr bwMode="auto">
                          <a:xfrm>
                            <a:off x="189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1296328" name="AutoShape 258"/>
                        <wps:cNvCnPr>
                          <a:cxnSpLocks noChangeShapeType="1"/>
                        </wps:cNvCnPr>
                        <wps:spPr bwMode="auto">
                          <a:xfrm>
                            <a:off x="189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8963203" name="AutoShape 259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060857" name="AutoShape 2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2761292" name="AutoShape 26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8335650" name="AutoShape 262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514609" name="AutoShape 263"/>
                        <wps:cNvCnPr>
                          <a:cxnSpLocks noChangeShapeType="1"/>
                        </wps:cNvCnPr>
                        <wps:spPr bwMode="auto">
                          <a:xfrm flipV="1">
                            <a:off x="245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2797854" name="AutoShape 264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163854" name="AutoShape 265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85324" name="AutoShape 26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333031" name="AutoShape 2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7306616" name="AutoShape 268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7148827" name="AutoShape 2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3218775" name="AutoShape 270"/>
                        <wps:cNvCnPr>
                          <a:cxnSpLocks noChangeShapeType="1"/>
                        </wps:cNvCnPr>
                        <wps:spPr bwMode="auto">
                          <a:xfrm>
                            <a:off x="302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516919" name="AutoShape 271"/>
                        <wps:cNvCnPr>
                          <a:cxnSpLocks noChangeShapeType="1"/>
                        </wps:cNvCnPr>
                        <wps:spPr bwMode="auto">
                          <a:xfrm flipV="1">
                            <a:off x="302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539248" name="AutoShape 272"/>
                        <wps:cNvCnPr>
                          <a:cxnSpLocks noChangeShapeType="1"/>
                        </wps:cNvCnPr>
                        <wps:spPr bwMode="auto">
                          <a:xfrm>
                            <a:off x="302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399741" name="AutoShape 273"/>
                        <wps:cNvCnPr>
                          <a:cxnSpLocks noChangeShapeType="1"/>
                        </wps:cNvCnPr>
                        <wps:spPr bwMode="auto">
                          <a:xfrm>
                            <a:off x="302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658724" name="AutoShape 274"/>
                        <wps:cNvCnPr>
                          <a:cxnSpLocks noChangeShapeType="1"/>
                        </wps:cNvCnPr>
                        <wps:spPr bwMode="auto">
                          <a:xfrm>
                            <a:off x="302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1615399" name="AutoShape 275"/>
                        <wps:cNvCnPr>
                          <a:cxnSpLocks noChangeShapeType="1"/>
                        </wps:cNvCnPr>
                        <wps:spPr bwMode="auto">
                          <a:xfrm>
                            <a:off x="302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8333007" name="AutoShape 276"/>
                        <wps:cNvCnPr>
                          <a:cxnSpLocks noChangeShapeType="1"/>
                        </wps:cNvCnPr>
                        <wps:spPr bwMode="auto">
                          <a:xfrm>
                            <a:off x="302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710270" name="AutoShape 277"/>
                        <wps:cNvCnPr>
                          <a:cxnSpLocks noChangeShapeType="1"/>
                        </wps:cNvCnPr>
                        <wps:spPr bwMode="auto">
                          <a:xfrm>
                            <a:off x="302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669390" name="AutoShape 278"/>
                        <wps:cNvCnPr>
                          <a:cxnSpLocks noChangeShapeType="1"/>
                        </wps:cNvCnPr>
                        <wps:spPr bwMode="auto">
                          <a:xfrm>
                            <a:off x="302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83633" name="AutoShape 279"/>
                        <wps:cNvCnPr>
                          <a:cxnSpLocks noChangeShapeType="1"/>
                        </wps:cNvCnPr>
                        <wps:spPr bwMode="auto">
                          <a:xfrm>
                            <a:off x="302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2660550" name="AutoShape 280"/>
                        <wps:cNvCnPr>
                          <a:cxnSpLocks noChangeShapeType="1"/>
                        </wps:cNvCnPr>
                        <wps:spPr bwMode="auto">
                          <a:xfrm>
                            <a:off x="302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415821" name="AutoShape 281"/>
                        <wps:cNvCnPr>
                          <a:cxnSpLocks noChangeShapeType="1"/>
                        </wps:cNvCnPr>
                        <wps:spPr bwMode="auto">
                          <a:xfrm flipV="1">
                            <a:off x="313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4088924" name="AutoShape 282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5542210" name="AutoShape 28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423543" name="AutoShape 2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47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4389766" name="AutoShape 285"/>
                        <wps:cNvCnPr>
                          <a:cxnSpLocks noChangeShapeType="1"/>
                        </wps:cNvCnPr>
                        <wps:spPr bwMode="auto">
                          <a:xfrm flipV="1">
                            <a:off x="3587" y="8130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2579572" name="AutoShape 286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693403" name="AutoShape 287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6711807" name="AutoShape 2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6529785" name="AutoShape 289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2318" name="AutoShape 2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5837535" name="AutoShape 29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5214554" name="AutoShape 292"/>
                        <wps:cNvCnPr>
                          <a:cxnSpLocks noChangeShapeType="1"/>
                        </wps:cNvCnPr>
                        <wps:spPr bwMode="auto">
                          <a:xfrm>
                            <a:off x="302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203008" name="AutoShape 2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02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5601200" name="AutoShape 294"/>
                        <wps:cNvCnPr>
                          <a:cxnSpLocks noChangeShapeType="1"/>
                        </wps:cNvCnPr>
                        <wps:spPr bwMode="auto">
                          <a:xfrm>
                            <a:off x="302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82103" name="AutoShape 295"/>
                        <wps:cNvCnPr>
                          <a:cxnSpLocks noChangeShapeType="1"/>
                        </wps:cNvCnPr>
                        <wps:spPr bwMode="auto">
                          <a:xfrm>
                            <a:off x="302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2301340" name="AutoShape 296"/>
                        <wps:cNvCnPr>
                          <a:cxnSpLocks noChangeShapeType="1"/>
                        </wps:cNvCnPr>
                        <wps:spPr bwMode="auto">
                          <a:xfrm>
                            <a:off x="302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2124197" name="AutoShape 297"/>
                        <wps:cNvCnPr>
                          <a:cxnSpLocks noChangeShapeType="1"/>
                        </wps:cNvCnPr>
                        <wps:spPr bwMode="auto">
                          <a:xfrm>
                            <a:off x="302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171568" name="AutoShape 298"/>
                        <wps:cNvCnPr>
                          <a:cxnSpLocks noChangeShapeType="1"/>
                        </wps:cNvCnPr>
                        <wps:spPr bwMode="auto">
                          <a:xfrm>
                            <a:off x="302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1586361" name="AutoShape 299"/>
                        <wps:cNvCnPr>
                          <a:cxnSpLocks noChangeShapeType="1"/>
                        </wps:cNvCnPr>
                        <wps:spPr bwMode="auto">
                          <a:xfrm>
                            <a:off x="302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402222" name="AutoShape 300"/>
                        <wps:cNvCnPr>
                          <a:cxnSpLocks noChangeShapeType="1"/>
                        </wps:cNvCnPr>
                        <wps:spPr bwMode="auto">
                          <a:xfrm>
                            <a:off x="302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775302" name="AutoShape 301"/>
                        <wps:cNvCnPr>
                          <a:cxnSpLocks noChangeShapeType="1"/>
                        </wps:cNvCnPr>
                        <wps:spPr bwMode="auto">
                          <a:xfrm>
                            <a:off x="302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834343" name="AutoShape 302"/>
                        <wps:cNvCnPr>
                          <a:cxnSpLocks noChangeShapeType="1"/>
                        </wps:cNvCnPr>
                        <wps:spPr bwMode="auto">
                          <a:xfrm>
                            <a:off x="302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3248587" name="AutoShape 30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3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6924105" name="AutoShape 30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972369" name="AutoShape 30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6293803" name="AutoShape 30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7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803946" name="AutoShape 307"/>
                        <wps:cNvCnPr>
                          <a:cxnSpLocks noChangeShapeType="1"/>
                        </wps:cNvCnPr>
                        <wps:spPr bwMode="auto">
                          <a:xfrm flipV="1">
                            <a:off x="358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867002" name="AutoShape 30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4612764" name="AutoShape 309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033077" name="AutoShape 3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0438893" name="AutoShape 3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045939" name="AutoShape 3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477183" name="AutoShape 313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675303" name="AutoShape 314"/>
                        <wps:cNvCnPr>
                          <a:cxnSpLocks noChangeShapeType="1"/>
                        </wps:cNvCnPr>
                        <wps:spPr bwMode="auto">
                          <a:xfrm>
                            <a:off x="415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7586245" name="AutoShape 3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019951" name="AutoShape 316"/>
                        <wps:cNvCnPr>
                          <a:cxnSpLocks noChangeShapeType="1"/>
                        </wps:cNvCnPr>
                        <wps:spPr bwMode="auto">
                          <a:xfrm>
                            <a:off x="415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7447807" name="AutoShape 317"/>
                        <wps:cNvCnPr>
                          <a:cxnSpLocks noChangeShapeType="1"/>
                        </wps:cNvCnPr>
                        <wps:spPr bwMode="auto">
                          <a:xfrm>
                            <a:off x="415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394900" name="AutoShape 318"/>
                        <wps:cNvCnPr>
                          <a:cxnSpLocks noChangeShapeType="1"/>
                        </wps:cNvCnPr>
                        <wps:spPr bwMode="auto">
                          <a:xfrm>
                            <a:off x="415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841450" name="AutoShape 319"/>
                        <wps:cNvCnPr>
                          <a:cxnSpLocks noChangeShapeType="1"/>
                        </wps:cNvCnPr>
                        <wps:spPr bwMode="auto">
                          <a:xfrm>
                            <a:off x="415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03800" name="AutoShape 320"/>
                        <wps:cNvCnPr>
                          <a:cxnSpLocks noChangeShapeType="1"/>
                        </wps:cNvCnPr>
                        <wps:spPr bwMode="auto">
                          <a:xfrm>
                            <a:off x="415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94396" name="AutoShape 321"/>
                        <wps:cNvCnPr>
                          <a:cxnSpLocks noChangeShapeType="1"/>
                        </wps:cNvCnPr>
                        <wps:spPr bwMode="auto">
                          <a:xfrm>
                            <a:off x="415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999015" name="AutoShape 322"/>
                        <wps:cNvCnPr>
                          <a:cxnSpLocks noChangeShapeType="1"/>
                        </wps:cNvCnPr>
                        <wps:spPr bwMode="auto">
                          <a:xfrm>
                            <a:off x="415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7483940" name="AutoShape 323"/>
                        <wps:cNvCnPr>
                          <a:cxnSpLocks noChangeShapeType="1"/>
                        </wps:cNvCnPr>
                        <wps:spPr bwMode="auto">
                          <a:xfrm>
                            <a:off x="415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2936823" name="AutoShape 324"/>
                        <wps:cNvCnPr>
                          <a:cxnSpLocks noChangeShapeType="1"/>
                        </wps:cNvCnPr>
                        <wps:spPr bwMode="auto">
                          <a:xfrm>
                            <a:off x="415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688699" name="AutoShape 325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443718" name="AutoShape 326"/>
                        <wps:cNvCnPr>
                          <a:cxnSpLocks noChangeShapeType="1"/>
                        </wps:cNvCnPr>
                        <wps:spPr bwMode="auto">
                          <a:xfrm flipV="1">
                            <a:off x="437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682586" name="AutoShape 3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9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52036" name="AutoShape 328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67695" name="AutoShape 3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489227" name="AutoShape 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3471127" name="AutoShape 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4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230615" name="AutoShape 332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405410" name="AutoShape 33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6863454" name="AutoShape 334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4625746" name="AutoShape 335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818975" name="AutoShape 336"/>
                        <wps:cNvCnPr>
                          <a:cxnSpLocks noChangeShapeType="1"/>
                        </wps:cNvCnPr>
                        <wps:spPr bwMode="auto">
                          <a:xfrm>
                            <a:off x="415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623010" name="AutoShape 337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15538" name="AutoShape 338"/>
                        <wps:cNvCnPr>
                          <a:cxnSpLocks noChangeShapeType="1"/>
                        </wps:cNvCnPr>
                        <wps:spPr bwMode="auto">
                          <a:xfrm>
                            <a:off x="415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9876132" name="AutoShape 339"/>
                        <wps:cNvCnPr>
                          <a:cxnSpLocks noChangeShapeType="1"/>
                        </wps:cNvCnPr>
                        <wps:spPr bwMode="auto">
                          <a:xfrm>
                            <a:off x="415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401684" name="AutoShape 340"/>
                        <wps:cNvCnPr>
                          <a:cxnSpLocks noChangeShapeType="1"/>
                        </wps:cNvCnPr>
                        <wps:spPr bwMode="auto">
                          <a:xfrm>
                            <a:off x="415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076854" name="AutoShape 341"/>
                        <wps:cNvCnPr>
                          <a:cxnSpLocks noChangeShapeType="1"/>
                        </wps:cNvCnPr>
                        <wps:spPr bwMode="auto">
                          <a:xfrm>
                            <a:off x="415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7221578" name="AutoShape 342"/>
                        <wps:cNvCnPr>
                          <a:cxnSpLocks noChangeShapeType="1"/>
                        </wps:cNvCnPr>
                        <wps:spPr bwMode="auto">
                          <a:xfrm>
                            <a:off x="415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967520" name="AutoShape 343"/>
                        <wps:cNvCnPr>
                          <a:cxnSpLocks noChangeShapeType="1"/>
                        </wps:cNvCnPr>
                        <wps:spPr bwMode="auto">
                          <a:xfrm>
                            <a:off x="415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621236" name="AutoShape 344"/>
                        <wps:cNvCnPr>
                          <a:cxnSpLocks noChangeShapeType="1"/>
                        </wps:cNvCnPr>
                        <wps:spPr bwMode="auto">
                          <a:xfrm>
                            <a:off x="415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466430" name="AutoShape 345"/>
                        <wps:cNvCnPr>
                          <a:cxnSpLocks noChangeShapeType="1"/>
                        </wps:cNvCnPr>
                        <wps:spPr bwMode="auto">
                          <a:xfrm>
                            <a:off x="415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5180006" name="AutoShape 346"/>
                        <wps:cNvCnPr>
                          <a:cxnSpLocks noChangeShapeType="1"/>
                        </wps:cNvCnPr>
                        <wps:spPr bwMode="auto">
                          <a:xfrm>
                            <a:off x="415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385251" name="AutoShape 347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4742008" name="AutoShape 348"/>
                        <wps:cNvCnPr>
                          <a:cxnSpLocks noChangeShapeType="1"/>
                        </wps:cNvCnPr>
                        <wps:spPr bwMode="auto">
                          <a:xfrm flipV="1">
                            <a:off x="437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7255233" name="AutoShape 3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49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9579050" name="AutoShape 350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1226832" name="AutoShape 3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2997929" name="AutoShape 3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0327385" name="AutoShape 3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94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5124412" name="AutoShape 354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367875" name="AutoShape 355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5518634" name="AutoShape 356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2645650" name="AutoShape 3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451458" name="AutoShape 3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28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005552" name="AutoShape 381"/>
                        <wps:cNvCnPr>
                          <a:cxnSpLocks noChangeShapeType="1"/>
                        </wps:cNvCnPr>
                        <wps:spPr bwMode="auto">
                          <a:xfrm flipV="1">
                            <a:off x="528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7049345" name="AutoShape 447"/>
                        <wps:cNvCnPr>
                          <a:cxnSpLocks noChangeShapeType="1"/>
                        </wps:cNvCnPr>
                        <wps:spPr bwMode="auto">
                          <a:xfrm>
                            <a:off x="1892" y="8146"/>
                            <a:ext cx="3372" cy="16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5E45344E" id="Group 1853744572" o:spid="_x0000_s1026" style="position:absolute;margin-left:339.6pt;margin-top:22.8pt;width:135.7pt;height:85.6pt;z-index:251664896;mso-position-horizontal-relative:margin" coordorigin="1892,8130" coordsize="3390,2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26" o:spid="_x0000_s1027" type="#_x0000_t32" style="position:absolute;left:189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" strokeweight="1.25pt"/>
                <v:shape id="AutoShape 227" o:spid="_x0000_s1028" type="#_x0000_t32" style="position:absolute;left:189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" strokeweight="1.25pt"/>
                <v:shape id="AutoShape 228" o:spid="_x0000_s1029" type="#_x0000_t32" style="position:absolute;left:189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"/>
                <v:shape id="AutoShape 229" o:spid="_x0000_s1030" type="#_x0000_t32" style="position:absolute;left:189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"/>
                <v:shape id="AutoShape 230" o:spid="_x0000_s1031" type="#_x0000_t32" style="position:absolute;left:189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"/>
                <v:shape id="AutoShape 231" o:spid="_x0000_s1032" type="#_x0000_t32" style="position:absolute;left:189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"/>
                <v:shape id="AutoShape 232" o:spid="_x0000_s1033" type="#_x0000_t32" style="position:absolute;left:189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" strokeweight="1pt"/>
                <v:shape id="AutoShape 233" o:spid="_x0000_s1034" type="#_x0000_t32" style="position:absolute;left:189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"/>
                <v:shape id="AutoShape 234" o:spid="_x0000_s1035" type="#_x0000_t32" style="position:absolute;left:189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"/>
                <v:shape id="AutoShape 235" o:spid="_x0000_s1036" type="#_x0000_t32" style="position:absolute;left:189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"/>
                <v:shape id="AutoShape 236" o:spid="_x0000_s1037" type="#_x0000_t32" style="position:absolute;left:189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"/>
                <v:shape id="AutoShape 237" o:spid="_x0000_s1038" type="#_x0000_t32" style="position:absolute;left:200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"/>
                <v:shape id="AutoShape 238" o:spid="_x0000_s1039" type="#_x0000_t32" style="position:absolute;left:211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"/>
                <v:shape id="AutoShape 239" o:spid="_x0000_s1040" type="#_x0000_t32" style="position:absolute;left:223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"/>
                <v:shape id="AutoShape 240" o:spid="_x0000_s1041" type="#_x0000_t32" style="position:absolute;left:234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"/>
                <v:shape id="AutoShape 241" o:spid="_x0000_s1042" type="#_x0000_t32" style="position:absolute;left:245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" strokeweight="1pt"/>
                <v:shape id="AutoShape 242" o:spid="_x0000_s1043" type="#_x0000_t32" style="position:absolute;left:257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"/>
                <v:shape id="AutoShape 243" o:spid="_x0000_s1044" type="#_x0000_t32" style="position:absolute;left:268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"/>
                <v:shape id="AutoShape 244" o:spid="_x0000_s1045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"/>
                <v:shape id="AutoShape 245" o:spid="_x0000_s1046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"/>
                <v:shape id="AutoShape 246" o:spid="_x0000_s1047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"/>
                <v:shape id="AutoShape 247" o:spid="_x0000_s1048" type="#_x0000_t32" style="position:absolute;left:290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"/>
                <v:shape id="AutoShape 248" o:spid="_x0000_s1049" type="#_x0000_t32" style="position:absolute;left:189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" strokeweight="1.25pt"/>
                <v:shape id="AutoShape 249" o:spid="_x0000_s1050" type="#_x0000_t32" style="position:absolute;left:189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" strokeweight="1.25pt"/>
                <v:shape id="AutoShape 250" o:spid="_x0000_s1051" type="#_x0000_t32" style="position:absolute;left:189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"/>
                <v:shape id="AutoShape 251" o:spid="_x0000_s1052" type="#_x0000_t32" style="position:absolute;left:189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"/>
                <v:shape id="AutoShape 252" o:spid="_x0000_s1053" type="#_x0000_t32" style="position:absolute;left:189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"/>
                <v:shape id="AutoShape 253" o:spid="_x0000_s1054" type="#_x0000_t32" style="position:absolute;left:189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"/>
                <v:shape id="AutoShape 254" o:spid="_x0000_s1055" type="#_x0000_t32" style="position:absolute;left:189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" strokeweight="1pt"/>
                <v:shape id="AutoShape 255" o:spid="_x0000_s1056" type="#_x0000_t32" style="position:absolute;left:189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"/>
                <v:shape id="AutoShape 256" o:spid="_x0000_s1057" type="#_x0000_t32" style="position:absolute;left:189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"/>
                <v:shape id="AutoShape 257" o:spid="_x0000_s1058" type="#_x0000_t32" style="position:absolute;left:189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"/>
                <v:shape id="AutoShape 258" o:spid="_x0000_s1059" type="#_x0000_t32" style="position:absolute;left:189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"/>
                <v:shape id="AutoShape 259" o:spid="_x0000_s1060" type="#_x0000_t32" style="position:absolute;left:200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"/>
                <v:shape id="AutoShape 260" o:spid="_x0000_s1061" type="#_x0000_t32" style="position:absolute;left:211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"/>
                <v:shape id="AutoShape 261" o:spid="_x0000_s1062" type="#_x0000_t32" style="position:absolute;left:223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"/>
                <v:shape id="AutoShape 262" o:spid="_x0000_s1063" type="#_x0000_t32" style="position:absolute;left:234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"/>
                <v:shape id="AutoShape 263" o:spid="_x0000_s1064" type="#_x0000_t32" style="position:absolute;left:245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" strokeweight="1pt"/>
                <v:shape id="AutoShape 264" o:spid="_x0000_s1065" type="#_x0000_t32" style="position:absolute;left:257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"/>
                <v:shape id="AutoShape 265" o:spid="_x0000_s1066" type="#_x0000_t32" style="position:absolute;left:268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"/>
                <v:shape id="AutoShape 266" o:spid="_x0000_s1067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"/>
                <v:shape id="AutoShape 267" o:spid="_x0000_s1068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"/>
                <v:shape id="AutoShape 268" o:spid="_x0000_s1069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"/>
                <v:shape id="AutoShape 269" o:spid="_x0000_s1070" type="#_x0000_t32" style="position:absolute;left:290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"/>
                <v:shape id="AutoShape 270" o:spid="_x0000_s1071" type="#_x0000_t32" style="position:absolute;left:302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" strokeweight="1.25pt"/>
                <v:shape id="AutoShape 271" o:spid="_x0000_s1072" type="#_x0000_t32" style="position:absolute;left:302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" strokeweight="1.25pt"/>
                <v:shape id="AutoShape 272" o:spid="_x0000_s1073" type="#_x0000_t32" style="position:absolute;left:302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"/>
                <v:shape id="AutoShape 273" o:spid="_x0000_s1074" type="#_x0000_t32" style="position:absolute;left:302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"/>
                <v:shape id="AutoShape 274" o:spid="_x0000_s1075" type="#_x0000_t32" style="position:absolute;left:302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"/>
                <v:shape id="AutoShape 275" o:spid="_x0000_s1076" type="#_x0000_t32" style="position:absolute;left:302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"/>
                <v:shape id="AutoShape 276" o:spid="_x0000_s1077" type="#_x0000_t32" style="position:absolute;left:302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" strokeweight="1pt"/>
                <v:shape id="AutoShape 277" o:spid="_x0000_s1078" type="#_x0000_t32" style="position:absolute;left:302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"/>
                <v:shape id="AutoShape 278" o:spid="_x0000_s1079" type="#_x0000_t32" style="position:absolute;left:302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"/>
                <v:shape id="AutoShape 279" o:spid="_x0000_s1080" type="#_x0000_t32" style="position:absolute;left:302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"/>
                <v:shape id="AutoShape 280" o:spid="_x0000_s1081" type="#_x0000_t32" style="position:absolute;left:302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"/>
                <v:shape id="AutoShape 281" o:spid="_x0000_s1082" type="#_x0000_t32" style="position:absolute;left:313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"/>
                <v:shape id="AutoShape 282" o:spid="_x0000_s1083" type="#_x0000_t32" style="position:absolute;left:324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"/>
                <v:shape id="AutoShape 283" o:spid="_x0000_s1084" type="#_x0000_t32" style="position:absolute;left:336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"/>
                <v:shape id="AutoShape 284" o:spid="_x0000_s1085" type="#_x0000_t32" style="position:absolute;left:347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"/>
                <v:shape id="AutoShape 285" o:spid="_x0000_s1086" type="#_x0000_t32" style="position:absolute;left:3587;top:8130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" strokeweight="1pt"/>
                <v:shape id="AutoShape 286" o:spid="_x0000_s1087" type="#_x0000_t32" style="position:absolute;left:370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"/>
                <v:shape id="AutoShape 287" o:spid="_x0000_s1088" type="#_x0000_t32" style="position:absolute;left:381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"/>
                <v:shape id="AutoShape 288" o:spid="_x0000_s1089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"/>
                <v:shape id="AutoShape 289" o:spid="_x0000_s1090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"/>
                <v:shape id="AutoShape 290" o:spid="_x0000_s1091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"/>
                <v:shape id="AutoShape 291" o:spid="_x0000_s1092" type="#_x0000_t32" style="position:absolute;left:403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"/>
                <v:shape id="AutoShape 292" o:spid="_x0000_s1093" type="#_x0000_t32" style="position:absolute;left:302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" strokeweight="1.25pt"/>
                <v:shape id="AutoShape 293" o:spid="_x0000_s1094" type="#_x0000_t32" style="position:absolute;left:302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" strokeweight="1.25pt"/>
                <v:shape id="AutoShape 294" o:spid="_x0000_s1095" type="#_x0000_t32" style="position:absolute;left:302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"/>
                <v:shape id="AutoShape 295" o:spid="_x0000_s1096" type="#_x0000_t32" style="position:absolute;left:302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"/>
                <v:shape id="AutoShape 296" o:spid="_x0000_s1097" type="#_x0000_t32" style="position:absolute;left:302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"/>
                <v:shape id="AutoShape 297" o:spid="_x0000_s1098" type="#_x0000_t32" style="position:absolute;left:302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"/>
                <v:shape id="AutoShape 298" o:spid="_x0000_s1099" type="#_x0000_t32" style="position:absolute;left:302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" strokeweight="1pt"/>
                <v:shape id="AutoShape 299" o:spid="_x0000_s1100" type="#_x0000_t32" style="position:absolute;left:302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"/>
                <v:shape id="AutoShape 300" o:spid="_x0000_s1101" type="#_x0000_t32" style="position:absolute;left:302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"/>
                <v:shape id="AutoShape 301" o:spid="_x0000_s1102" type="#_x0000_t32" style="position:absolute;left:302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"/>
                <v:shape id="AutoShape 302" o:spid="_x0000_s1103" type="#_x0000_t32" style="position:absolute;left:302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"/>
                <v:shape id="AutoShape 303" o:spid="_x0000_s1104" type="#_x0000_t32" style="position:absolute;left:313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"/>
                <v:shape id="AutoShape 304" o:spid="_x0000_s1105" type="#_x0000_t32" style="position:absolute;left:324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"/>
                <v:shape id="AutoShape 305" o:spid="_x0000_s1106" type="#_x0000_t32" style="position:absolute;left:336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"/>
                <v:shape id="AutoShape 306" o:spid="_x0000_s1107" type="#_x0000_t32" style="position:absolute;left:347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"/>
                <v:shape id="AutoShape 307" o:spid="_x0000_s1108" type="#_x0000_t32" style="position:absolute;left:358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" strokeweight="1pt"/>
                <v:shape id="AutoShape 308" o:spid="_x0000_s1109" type="#_x0000_t32" style="position:absolute;left:370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"/>
                <v:shape id="AutoShape 309" o:spid="_x0000_s1110" type="#_x0000_t32" style="position:absolute;left:381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"/>
                <v:shape id="AutoShape 310" o:spid="_x0000_s1111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"/>
                <v:shape id="AutoShape 311" o:spid="_x0000_s1112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"/>
                <v:shape id="AutoShape 312" o:spid="_x0000_s1113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"/>
                <v:shape id="AutoShape 313" o:spid="_x0000_s1114" type="#_x0000_t32" style="position:absolute;left:403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"/>
                <v:shape id="AutoShape 314" o:spid="_x0000_s1115" type="#_x0000_t32" style="position:absolute;left:415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" strokeweight="1.25pt"/>
                <v:shape id="AutoShape 315" o:spid="_x0000_s1116" type="#_x0000_t32" style="position:absolute;left:415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" strokeweight="1.25pt"/>
                <v:shape id="AutoShape 316" o:spid="_x0000_s1117" type="#_x0000_t32" style="position:absolute;left:415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"/>
                <v:shape id="AutoShape 317" o:spid="_x0000_s1118" type="#_x0000_t32" style="position:absolute;left:415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"/>
                <v:shape id="AutoShape 318" o:spid="_x0000_s1119" type="#_x0000_t32" style="position:absolute;left:415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"/>
                <v:shape id="AutoShape 319" o:spid="_x0000_s1120" type="#_x0000_t32" style="position:absolute;left:415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"/>
                <v:shape id="AutoShape 320" o:spid="_x0000_s1121" type="#_x0000_t32" style="position:absolute;left:415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" strokeweight="1pt"/>
                <v:shape id="AutoShape 321" o:spid="_x0000_s1122" type="#_x0000_t32" style="position:absolute;left:415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"/>
                <v:shape id="AutoShape 322" o:spid="_x0000_s1123" type="#_x0000_t32" style="position:absolute;left:415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"/>
                <v:shape id="AutoShape 323" o:spid="_x0000_s1124" type="#_x0000_t32" style="position:absolute;left:415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"/>
                <v:shape id="AutoShape 324" o:spid="_x0000_s1125" type="#_x0000_t32" style="position:absolute;left:415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"/>
                <v:shape id="AutoShape 325" o:spid="_x0000_s1126" type="#_x0000_t32" style="position:absolute;left:426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"/>
                <v:shape id="AutoShape 326" o:spid="_x0000_s1127" type="#_x0000_t32" style="position:absolute;left:437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"/>
                <v:shape id="AutoShape 327" o:spid="_x0000_s1128" type="#_x0000_t32" style="position:absolute;left:449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"/>
                <v:shape id="AutoShape 328" o:spid="_x0000_s1129" type="#_x0000_t32" style="position:absolute;left:460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"/>
                <v:shape id="AutoShape 329" o:spid="_x0000_s1130" type="#_x0000_t32" style="position:absolute;left:471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" strokeweight="1pt"/>
                <v:shape id="AutoShape 330" o:spid="_x0000_s1131" type="#_x0000_t32" style="position:absolute;left:483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"/>
                <v:shape id="AutoShape 331" o:spid="_x0000_s1132" type="#_x0000_t32" style="position:absolute;left:494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"/>
                <v:shape id="AutoShape 332" o:spid="_x0000_s1133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"/>
                <v:shape id="AutoShape 333" o:spid="_x0000_s1134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"/>
                <v:shape id="AutoShape 334" o:spid="_x0000_s1135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"/>
                <v:shape id="AutoShape 335" o:spid="_x0000_s1136" type="#_x0000_t32" style="position:absolute;left:516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"/>
                <v:shape id="AutoShape 336" o:spid="_x0000_s1137" type="#_x0000_t32" style="position:absolute;left:415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" strokeweight="1.25pt"/>
                <v:shape id="AutoShape 337" o:spid="_x0000_s1138" type="#_x0000_t32" style="position:absolute;left:415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" strokeweight="1.25pt"/>
                <v:shape id="AutoShape 338" o:spid="_x0000_s1139" type="#_x0000_t32" style="position:absolute;left:415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"/>
                <v:shape id="AutoShape 339" o:spid="_x0000_s1140" type="#_x0000_t32" style="position:absolute;left:415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"/>
                <v:shape id="AutoShape 340" o:spid="_x0000_s1141" type="#_x0000_t32" style="position:absolute;left:415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"/>
                <v:shape id="AutoShape 341" o:spid="_x0000_s1142" type="#_x0000_t32" style="position:absolute;left:415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"/>
                <v:shape id="AutoShape 342" o:spid="_x0000_s1143" type="#_x0000_t32" style="position:absolute;left:415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" strokeweight="1pt"/>
                <v:shape id="AutoShape 343" o:spid="_x0000_s1144" type="#_x0000_t32" style="position:absolute;left:415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"/>
                <v:shape id="AutoShape 344" o:spid="_x0000_s1145" type="#_x0000_t32" style="position:absolute;left:415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"/>
                <v:shape id="AutoShape 345" o:spid="_x0000_s1146" type="#_x0000_t32" style="position:absolute;left:415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"/>
                <v:shape id="AutoShape 346" o:spid="_x0000_s1147" type="#_x0000_t32" style="position:absolute;left:415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"/>
                <v:shape id="AutoShape 347" o:spid="_x0000_s1148" type="#_x0000_t32" style="position:absolute;left:426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"/>
                <v:shape id="AutoShape 348" o:spid="_x0000_s1149" type="#_x0000_t32" style="position:absolute;left:437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"/>
                <v:shape id="AutoShape 349" o:spid="_x0000_s1150" type="#_x0000_t32" style="position:absolute;left:449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"/>
                <v:shape id="AutoShape 350" o:spid="_x0000_s1151" type="#_x0000_t32" style="position:absolute;left:460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"/>
                <v:shape id="AutoShape 351" o:spid="_x0000_s1152" type="#_x0000_t32" style="position:absolute;left:471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" strokeweight="1pt"/>
                <v:shape id="AutoShape 352" o:spid="_x0000_s1153" type="#_x0000_t32" style="position:absolute;left:483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"/>
                <v:shape id="AutoShape 353" o:spid="_x0000_s1154" type="#_x0000_t32" style="position:absolute;left:494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"/>
                <v:shape id="AutoShape 354" o:spid="_x0000_s1155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"/>
                <v:shape id="AutoShape 355" o:spid="_x0000_s1156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"/>
                <v:shape id="AutoShape 356" o:spid="_x0000_s1157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"/>
                <v:shape id="AutoShape 357" o:spid="_x0000_s1158" type="#_x0000_t32" style="position:absolute;left:516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"/>
                <v:shape id="AutoShape 359" o:spid="_x0000_s1159" type="#_x0000_t32" style="position:absolute;left:528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" strokeweight="1.25pt"/>
                <v:shape id="AutoShape 381" o:spid="_x0000_s1160" type="#_x0000_t32" style="position:absolute;left:528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" strokeweight="1.25pt"/>
                <v:shape id="AutoShape 447" o:spid="_x0000_s1161" type="#_x0000_t32" style="position:absolute;left:1892;top:8146;width:3372;height: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" strokeweight="1.25pt"/>
                <w10:wrap anchorx="margin"/>
              </v:group>
            </w:pict>
          </mc:Fallback>
        </mc:AlternateContent>
      </w:r>
      <w:r w:rsidR="00912231">
        <w:rPr>
          <w:rFonts w:ascii="Times New Roman" w:hAnsi="Times New Roman"/>
          <w:b/>
          <w:bCs/>
          <w:sz w:val="24"/>
          <w:szCs w:val="24"/>
        </w:rPr>
        <w:t>(2</w:t>
      </w:r>
      <w:r w:rsidR="00912231"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255CBD6D" wp14:editId="71DBCD58">
                <wp:simplePos x="0" y="0"/>
                <wp:positionH relativeFrom="margin">
                  <wp:posOffset>2590800</wp:posOffset>
                </wp:positionH>
                <wp:positionV relativeFrom="paragraph">
                  <wp:posOffset>291465</wp:posOffset>
                </wp:positionV>
                <wp:extent cx="1723390" cy="1079500"/>
                <wp:effectExtent l="0" t="0" r="29210" b="25400"/>
                <wp:wrapNone/>
                <wp:docPr id="229" name="Group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3390" cy="1079500"/>
                          <a:chOff x="1892" y="8146"/>
                          <a:chExt cx="3390" cy="2260"/>
                        </a:xfrm>
                      </wpg:grpSpPr>
                      <wps:wsp>
                        <wps:cNvPr id="230" name="AutoShape 226"/>
                        <wps:cNvCnPr>
                          <a:cxnSpLocks noChangeShapeType="1"/>
                        </wps:cNvCnPr>
                        <wps:spPr bwMode="auto">
                          <a:xfrm>
                            <a:off x="189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AutoShape 2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AutoShape 228"/>
                        <wps:cNvCnPr>
                          <a:cxnSpLocks noChangeShapeType="1"/>
                        </wps:cNvCnPr>
                        <wps:spPr bwMode="auto">
                          <a:xfrm>
                            <a:off x="189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AutoShape 229"/>
                        <wps:cNvCnPr>
                          <a:cxnSpLocks noChangeShapeType="1"/>
                        </wps:cNvCnPr>
                        <wps:spPr bwMode="auto">
                          <a:xfrm>
                            <a:off x="189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AutoShape 230"/>
                        <wps:cNvCnPr>
                          <a:cxnSpLocks noChangeShapeType="1"/>
                        </wps:cNvCnPr>
                        <wps:spPr bwMode="auto">
                          <a:xfrm>
                            <a:off x="189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AutoShape 231"/>
                        <wps:cNvCnPr>
                          <a:cxnSpLocks noChangeShapeType="1"/>
                        </wps:cNvCnPr>
                        <wps:spPr bwMode="auto">
                          <a:xfrm>
                            <a:off x="189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AutoShape 232"/>
                        <wps:cNvCnPr>
                          <a:cxnSpLocks noChangeShapeType="1"/>
                        </wps:cNvCnPr>
                        <wps:spPr bwMode="auto">
                          <a:xfrm>
                            <a:off x="189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AutoShape 233"/>
                        <wps:cNvCnPr>
                          <a:cxnSpLocks noChangeShapeType="1"/>
                        </wps:cNvCnPr>
                        <wps:spPr bwMode="auto">
                          <a:xfrm>
                            <a:off x="189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AutoShape 234"/>
                        <wps:cNvCnPr>
                          <a:cxnSpLocks noChangeShapeType="1"/>
                        </wps:cNvCnPr>
                        <wps:spPr bwMode="auto">
                          <a:xfrm>
                            <a:off x="189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AutoShape 235"/>
                        <wps:cNvCnPr>
                          <a:cxnSpLocks noChangeShapeType="1"/>
                        </wps:cNvCnPr>
                        <wps:spPr bwMode="auto">
                          <a:xfrm>
                            <a:off x="189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AutoShape 236"/>
                        <wps:cNvCnPr>
                          <a:cxnSpLocks noChangeShapeType="1"/>
                        </wps:cNvCnPr>
                        <wps:spPr bwMode="auto">
                          <a:xfrm>
                            <a:off x="189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AutoShape 2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AutoShape 238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AutoShape 23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AutoShape 24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AutoShape 241"/>
                        <wps:cNvCnPr>
                          <a:cxnSpLocks noChangeShapeType="1"/>
                        </wps:cNvCnPr>
                        <wps:spPr bwMode="auto">
                          <a:xfrm flipV="1">
                            <a:off x="245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AutoShape 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AutoShape 24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AutoShape 244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AutoShape 245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AutoShape 2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AutoShape 247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AutoShape 248"/>
                        <wps:cNvCnPr>
                          <a:cxnSpLocks noChangeShapeType="1"/>
                        </wps:cNvCnPr>
                        <wps:spPr bwMode="auto">
                          <a:xfrm>
                            <a:off x="189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AutoShape 2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AutoShape 250"/>
                        <wps:cNvCnPr>
                          <a:cxnSpLocks noChangeShapeType="1"/>
                        </wps:cNvCnPr>
                        <wps:spPr bwMode="auto">
                          <a:xfrm>
                            <a:off x="189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AutoShape 251"/>
                        <wps:cNvCnPr>
                          <a:cxnSpLocks noChangeShapeType="1"/>
                        </wps:cNvCnPr>
                        <wps:spPr bwMode="auto">
                          <a:xfrm>
                            <a:off x="189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AutoShape 252"/>
                        <wps:cNvCnPr>
                          <a:cxnSpLocks noChangeShapeType="1"/>
                        </wps:cNvCnPr>
                        <wps:spPr bwMode="auto">
                          <a:xfrm>
                            <a:off x="189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AutoShape 253"/>
                        <wps:cNvCnPr>
                          <a:cxnSpLocks noChangeShapeType="1"/>
                        </wps:cNvCnPr>
                        <wps:spPr bwMode="auto">
                          <a:xfrm>
                            <a:off x="189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AutoShape 254"/>
                        <wps:cNvCnPr>
                          <a:cxnSpLocks noChangeShapeType="1"/>
                        </wps:cNvCnPr>
                        <wps:spPr bwMode="auto">
                          <a:xfrm>
                            <a:off x="189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AutoShape 255"/>
                        <wps:cNvCnPr>
                          <a:cxnSpLocks noChangeShapeType="1"/>
                        </wps:cNvCnPr>
                        <wps:spPr bwMode="auto">
                          <a:xfrm>
                            <a:off x="189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AutoShape 256"/>
                        <wps:cNvCnPr>
                          <a:cxnSpLocks noChangeShapeType="1"/>
                        </wps:cNvCnPr>
                        <wps:spPr bwMode="auto">
                          <a:xfrm>
                            <a:off x="189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AutoShape 257"/>
                        <wps:cNvCnPr>
                          <a:cxnSpLocks noChangeShapeType="1"/>
                        </wps:cNvCnPr>
                        <wps:spPr bwMode="auto">
                          <a:xfrm>
                            <a:off x="189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AutoShape 258"/>
                        <wps:cNvCnPr>
                          <a:cxnSpLocks noChangeShapeType="1"/>
                        </wps:cNvCnPr>
                        <wps:spPr bwMode="auto">
                          <a:xfrm>
                            <a:off x="189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AutoShape 259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AutoShape 2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AutoShape 26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AutoShape 262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AutoShape 263"/>
                        <wps:cNvCnPr>
                          <a:cxnSpLocks noChangeShapeType="1"/>
                        </wps:cNvCnPr>
                        <wps:spPr bwMode="auto">
                          <a:xfrm flipV="1">
                            <a:off x="245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AutoShape 264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AutoShape 265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AutoShape 26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AutoShape 2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AutoShape 268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AutoShape 2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AutoShape 270"/>
                        <wps:cNvCnPr>
                          <a:cxnSpLocks noChangeShapeType="1"/>
                        </wps:cNvCnPr>
                        <wps:spPr bwMode="auto">
                          <a:xfrm>
                            <a:off x="302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AutoShape 271"/>
                        <wps:cNvCnPr>
                          <a:cxnSpLocks noChangeShapeType="1"/>
                        </wps:cNvCnPr>
                        <wps:spPr bwMode="auto">
                          <a:xfrm flipV="1">
                            <a:off x="302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AutoShape 272"/>
                        <wps:cNvCnPr>
                          <a:cxnSpLocks noChangeShapeType="1"/>
                        </wps:cNvCnPr>
                        <wps:spPr bwMode="auto">
                          <a:xfrm>
                            <a:off x="302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AutoShape 273"/>
                        <wps:cNvCnPr>
                          <a:cxnSpLocks noChangeShapeType="1"/>
                        </wps:cNvCnPr>
                        <wps:spPr bwMode="auto">
                          <a:xfrm>
                            <a:off x="302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AutoShape 274"/>
                        <wps:cNvCnPr>
                          <a:cxnSpLocks noChangeShapeType="1"/>
                        </wps:cNvCnPr>
                        <wps:spPr bwMode="auto">
                          <a:xfrm>
                            <a:off x="302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AutoShape 275"/>
                        <wps:cNvCnPr>
                          <a:cxnSpLocks noChangeShapeType="1"/>
                        </wps:cNvCnPr>
                        <wps:spPr bwMode="auto">
                          <a:xfrm>
                            <a:off x="302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AutoShape 276"/>
                        <wps:cNvCnPr>
                          <a:cxnSpLocks noChangeShapeType="1"/>
                        </wps:cNvCnPr>
                        <wps:spPr bwMode="auto">
                          <a:xfrm>
                            <a:off x="302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AutoShape 277"/>
                        <wps:cNvCnPr>
                          <a:cxnSpLocks noChangeShapeType="1"/>
                        </wps:cNvCnPr>
                        <wps:spPr bwMode="auto">
                          <a:xfrm>
                            <a:off x="302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AutoShape 278"/>
                        <wps:cNvCnPr>
                          <a:cxnSpLocks noChangeShapeType="1"/>
                        </wps:cNvCnPr>
                        <wps:spPr bwMode="auto">
                          <a:xfrm>
                            <a:off x="302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AutoShape 279"/>
                        <wps:cNvCnPr>
                          <a:cxnSpLocks noChangeShapeType="1"/>
                        </wps:cNvCnPr>
                        <wps:spPr bwMode="auto">
                          <a:xfrm>
                            <a:off x="302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AutoShape 280"/>
                        <wps:cNvCnPr>
                          <a:cxnSpLocks noChangeShapeType="1"/>
                        </wps:cNvCnPr>
                        <wps:spPr bwMode="auto">
                          <a:xfrm>
                            <a:off x="302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AutoShape 281"/>
                        <wps:cNvCnPr>
                          <a:cxnSpLocks noChangeShapeType="1"/>
                        </wps:cNvCnPr>
                        <wps:spPr bwMode="auto">
                          <a:xfrm flipV="1">
                            <a:off x="313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AutoShape 282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AutoShape 28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AutoShape 2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47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AutoShape 285"/>
                        <wps:cNvCnPr>
                          <a:cxnSpLocks noChangeShapeType="1"/>
                        </wps:cNvCnPr>
                        <wps:spPr bwMode="auto">
                          <a:xfrm flipV="1">
                            <a:off x="358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286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287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2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289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2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29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292"/>
                        <wps:cNvCnPr>
                          <a:cxnSpLocks noChangeShapeType="1"/>
                        </wps:cNvCnPr>
                        <wps:spPr bwMode="auto">
                          <a:xfrm>
                            <a:off x="302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2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02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AutoShape 294"/>
                        <wps:cNvCnPr>
                          <a:cxnSpLocks noChangeShapeType="1"/>
                        </wps:cNvCnPr>
                        <wps:spPr bwMode="auto">
                          <a:xfrm>
                            <a:off x="302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AutoShape 295"/>
                        <wps:cNvCnPr>
                          <a:cxnSpLocks noChangeShapeType="1"/>
                        </wps:cNvCnPr>
                        <wps:spPr bwMode="auto">
                          <a:xfrm>
                            <a:off x="302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AutoShape 296"/>
                        <wps:cNvCnPr>
                          <a:cxnSpLocks noChangeShapeType="1"/>
                        </wps:cNvCnPr>
                        <wps:spPr bwMode="auto">
                          <a:xfrm>
                            <a:off x="302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AutoShape 297"/>
                        <wps:cNvCnPr>
                          <a:cxnSpLocks noChangeShapeType="1"/>
                        </wps:cNvCnPr>
                        <wps:spPr bwMode="auto">
                          <a:xfrm>
                            <a:off x="302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AutoShape 298"/>
                        <wps:cNvCnPr>
                          <a:cxnSpLocks noChangeShapeType="1"/>
                        </wps:cNvCnPr>
                        <wps:spPr bwMode="auto">
                          <a:xfrm>
                            <a:off x="302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AutoShape 299"/>
                        <wps:cNvCnPr>
                          <a:cxnSpLocks noChangeShapeType="1"/>
                        </wps:cNvCnPr>
                        <wps:spPr bwMode="auto">
                          <a:xfrm>
                            <a:off x="302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AutoShape 300"/>
                        <wps:cNvCnPr>
                          <a:cxnSpLocks noChangeShapeType="1"/>
                        </wps:cNvCnPr>
                        <wps:spPr bwMode="auto">
                          <a:xfrm>
                            <a:off x="302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AutoShape 301"/>
                        <wps:cNvCnPr>
                          <a:cxnSpLocks noChangeShapeType="1"/>
                        </wps:cNvCnPr>
                        <wps:spPr bwMode="auto">
                          <a:xfrm>
                            <a:off x="302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AutoShape 302"/>
                        <wps:cNvCnPr>
                          <a:cxnSpLocks noChangeShapeType="1"/>
                        </wps:cNvCnPr>
                        <wps:spPr bwMode="auto">
                          <a:xfrm>
                            <a:off x="302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AutoShape 30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3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AutoShape 30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AutoShape 30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AutoShape 30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7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AutoShape 307"/>
                        <wps:cNvCnPr>
                          <a:cxnSpLocks noChangeShapeType="1"/>
                        </wps:cNvCnPr>
                        <wps:spPr bwMode="auto">
                          <a:xfrm flipV="1">
                            <a:off x="358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AutoShape 30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AutoShape 309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AutoShape 3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AutoShape 3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AutoShape 3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AutoShape 313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AutoShape 314"/>
                        <wps:cNvCnPr>
                          <a:cxnSpLocks noChangeShapeType="1"/>
                        </wps:cNvCnPr>
                        <wps:spPr bwMode="auto">
                          <a:xfrm>
                            <a:off x="415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AutoShape 3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AutoShape 316"/>
                        <wps:cNvCnPr>
                          <a:cxnSpLocks noChangeShapeType="1"/>
                        </wps:cNvCnPr>
                        <wps:spPr bwMode="auto">
                          <a:xfrm>
                            <a:off x="415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AutoShape 317"/>
                        <wps:cNvCnPr>
                          <a:cxnSpLocks noChangeShapeType="1"/>
                        </wps:cNvCnPr>
                        <wps:spPr bwMode="auto">
                          <a:xfrm>
                            <a:off x="415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AutoShape 318"/>
                        <wps:cNvCnPr>
                          <a:cxnSpLocks noChangeShapeType="1"/>
                        </wps:cNvCnPr>
                        <wps:spPr bwMode="auto">
                          <a:xfrm>
                            <a:off x="415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AutoShape 319"/>
                        <wps:cNvCnPr>
                          <a:cxnSpLocks noChangeShapeType="1"/>
                        </wps:cNvCnPr>
                        <wps:spPr bwMode="auto">
                          <a:xfrm>
                            <a:off x="415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AutoShape 320"/>
                        <wps:cNvCnPr>
                          <a:cxnSpLocks noChangeShapeType="1"/>
                        </wps:cNvCnPr>
                        <wps:spPr bwMode="auto">
                          <a:xfrm>
                            <a:off x="415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AutoShape 321"/>
                        <wps:cNvCnPr>
                          <a:cxnSpLocks noChangeShapeType="1"/>
                        </wps:cNvCnPr>
                        <wps:spPr bwMode="auto">
                          <a:xfrm>
                            <a:off x="415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AutoShape 322"/>
                        <wps:cNvCnPr>
                          <a:cxnSpLocks noChangeShapeType="1"/>
                        </wps:cNvCnPr>
                        <wps:spPr bwMode="auto">
                          <a:xfrm>
                            <a:off x="415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AutoShape 323"/>
                        <wps:cNvCnPr>
                          <a:cxnSpLocks noChangeShapeType="1"/>
                        </wps:cNvCnPr>
                        <wps:spPr bwMode="auto">
                          <a:xfrm>
                            <a:off x="415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AutoShape 324"/>
                        <wps:cNvCnPr>
                          <a:cxnSpLocks noChangeShapeType="1"/>
                        </wps:cNvCnPr>
                        <wps:spPr bwMode="auto">
                          <a:xfrm>
                            <a:off x="415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AutoShape 325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AutoShape 326"/>
                        <wps:cNvCnPr>
                          <a:cxnSpLocks noChangeShapeType="1"/>
                        </wps:cNvCnPr>
                        <wps:spPr bwMode="auto">
                          <a:xfrm flipV="1">
                            <a:off x="437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AutoShape 3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9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AutoShape 328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AutoShape 3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AutoShape 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AutoShape 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4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AutoShape 332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AutoShape 33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AutoShape 334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AutoShape 335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AutoShape 336"/>
                        <wps:cNvCnPr>
                          <a:cxnSpLocks noChangeShapeType="1"/>
                        </wps:cNvCnPr>
                        <wps:spPr bwMode="auto">
                          <a:xfrm>
                            <a:off x="415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AutoShape 337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AutoShape 338"/>
                        <wps:cNvCnPr>
                          <a:cxnSpLocks noChangeShapeType="1"/>
                        </wps:cNvCnPr>
                        <wps:spPr bwMode="auto">
                          <a:xfrm>
                            <a:off x="415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AutoShape 339"/>
                        <wps:cNvCnPr>
                          <a:cxnSpLocks noChangeShapeType="1"/>
                        </wps:cNvCnPr>
                        <wps:spPr bwMode="auto">
                          <a:xfrm>
                            <a:off x="415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AutoShape 340"/>
                        <wps:cNvCnPr>
                          <a:cxnSpLocks noChangeShapeType="1"/>
                        </wps:cNvCnPr>
                        <wps:spPr bwMode="auto">
                          <a:xfrm>
                            <a:off x="415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AutoShape 341"/>
                        <wps:cNvCnPr>
                          <a:cxnSpLocks noChangeShapeType="1"/>
                        </wps:cNvCnPr>
                        <wps:spPr bwMode="auto">
                          <a:xfrm>
                            <a:off x="415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AutoShape 342"/>
                        <wps:cNvCnPr>
                          <a:cxnSpLocks noChangeShapeType="1"/>
                        </wps:cNvCnPr>
                        <wps:spPr bwMode="auto">
                          <a:xfrm>
                            <a:off x="415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AutoShape 343"/>
                        <wps:cNvCnPr>
                          <a:cxnSpLocks noChangeShapeType="1"/>
                        </wps:cNvCnPr>
                        <wps:spPr bwMode="auto">
                          <a:xfrm>
                            <a:off x="415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AutoShape 344"/>
                        <wps:cNvCnPr>
                          <a:cxnSpLocks noChangeShapeType="1"/>
                        </wps:cNvCnPr>
                        <wps:spPr bwMode="auto">
                          <a:xfrm>
                            <a:off x="415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AutoShape 345"/>
                        <wps:cNvCnPr>
                          <a:cxnSpLocks noChangeShapeType="1"/>
                        </wps:cNvCnPr>
                        <wps:spPr bwMode="auto">
                          <a:xfrm>
                            <a:off x="415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AutoShape 346"/>
                        <wps:cNvCnPr>
                          <a:cxnSpLocks noChangeShapeType="1"/>
                        </wps:cNvCnPr>
                        <wps:spPr bwMode="auto">
                          <a:xfrm>
                            <a:off x="415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AutoShape 347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AutoShape 348"/>
                        <wps:cNvCnPr>
                          <a:cxnSpLocks noChangeShapeType="1"/>
                        </wps:cNvCnPr>
                        <wps:spPr bwMode="auto">
                          <a:xfrm flipV="1">
                            <a:off x="437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AutoShape 3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49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AutoShape 350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AutoShape 3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AutoShape 3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AutoShape 3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94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AutoShape 354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9" name="AutoShape 355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AutoShape 356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AutoShape 3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" name="AutoShape 3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28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AutoShape 381"/>
                        <wps:cNvCnPr>
                          <a:cxnSpLocks noChangeShapeType="1"/>
                        </wps:cNvCnPr>
                        <wps:spPr bwMode="auto">
                          <a:xfrm flipV="1">
                            <a:off x="528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AutoShape 447"/>
                        <wps:cNvCnPr>
                          <a:cxnSpLocks noChangeShapeType="1"/>
                        </wps:cNvCnPr>
                        <wps:spPr bwMode="auto">
                          <a:xfrm>
                            <a:off x="1892" y="8146"/>
                            <a:ext cx="3372" cy="16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65513012" id="Group 229" o:spid="_x0000_s1026" style="position:absolute;margin-left:204pt;margin-top:22.95pt;width:135.7pt;height:85pt;z-index:251660800;mso-position-horizontal-relative:margin" coordorigin="1892,8146" coordsize="3390,2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">
                <v:shape id="AutoShape 226" o:spid="_x0000_s1027" type="#_x0000_t32" style="position:absolute;left:189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" strokeweight="1.25pt"/>
                <v:shape id="AutoShape 227" o:spid="_x0000_s1028" type="#_x0000_t32" style="position:absolute;left:189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" strokeweight="1.25pt"/>
                <v:shape id="AutoShape 228" o:spid="_x0000_s1029" type="#_x0000_t32" style="position:absolute;left:189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"/>
                <v:shape id="AutoShape 229" o:spid="_x0000_s1030" type="#_x0000_t32" style="position:absolute;left:189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"/>
                <v:shape id="AutoShape 230" o:spid="_x0000_s1031" type="#_x0000_t32" style="position:absolute;left:189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"/>
                <v:shape id="AutoShape 231" o:spid="_x0000_s1032" type="#_x0000_t32" style="position:absolute;left:189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"/>
                <v:shape id="AutoShape 232" o:spid="_x0000_s1033" type="#_x0000_t32" style="position:absolute;left:189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" strokeweight="1pt"/>
                <v:shape id="AutoShape 233" o:spid="_x0000_s1034" type="#_x0000_t32" style="position:absolute;left:189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"/>
                <v:shape id="AutoShape 234" o:spid="_x0000_s1035" type="#_x0000_t32" style="position:absolute;left:189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"/>
                <v:shape id="AutoShape 235" o:spid="_x0000_s1036" type="#_x0000_t32" style="position:absolute;left:189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"/>
                <v:shape id="AutoShape 236" o:spid="_x0000_s1037" type="#_x0000_t32" style="position:absolute;left:189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"/>
                <v:shape id="AutoShape 237" o:spid="_x0000_s1038" type="#_x0000_t32" style="position:absolute;left:200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"/>
                <v:shape id="AutoShape 238" o:spid="_x0000_s1039" type="#_x0000_t32" style="position:absolute;left:211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"/>
                <v:shape id="AutoShape 239" o:spid="_x0000_s1040" type="#_x0000_t32" style="position:absolute;left:223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"/>
                <v:shape id="AutoShape 240" o:spid="_x0000_s1041" type="#_x0000_t32" style="position:absolute;left:234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"/>
                <v:shape id="AutoShape 241" o:spid="_x0000_s1042" type="#_x0000_t32" style="position:absolute;left:245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" strokeweight="1pt"/>
                <v:shape id="AutoShape 242" o:spid="_x0000_s1043" type="#_x0000_t32" style="position:absolute;left:257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"/>
                <v:shape id="AutoShape 243" o:spid="_x0000_s1044" type="#_x0000_t32" style="position:absolute;left:268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"/>
                <v:shape id="AutoShape 244" o:spid="_x0000_s1045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"/>
                <v:shape id="AutoShape 245" o:spid="_x0000_s1046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"/>
                <v:shape id="AutoShape 246" o:spid="_x0000_s1047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"/>
                <v:shape id="AutoShape 247" o:spid="_x0000_s1048" type="#_x0000_t32" style="position:absolute;left:290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+lSxAAAANw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TMPnN4nklHQK4eAAAA//8DAFBLAQItABQABgAIAAAAIQDb4fbL7gAAAIUBAAATAAAAAAAAAAAA&#10;AAAAAAAAAABbQ29udGVudF9UeXBlc10ueG1sUEsBAi0AFAAGAAgAAAAhAFr0LFu/AAAAFQEAAAsA&#10;AAAAAAAAAAAAAAAAHwEAAF9yZWxzLy5yZWxzUEsBAi0AFAAGAAgAAAAhAI1T6VLEAAAA3AAAAA8A&#10;AAAAAAAAAAAAAAAABwIAAGRycy9kb3ducmV2LnhtbFBLBQYAAAAAAwADALcAAAD4AgAAAAA=&#10;"/>
                <v:shape id="AutoShape 248" o:spid="_x0000_s1049" type="#_x0000_t32" style="position:absolute;left:189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" strokeweight="1.25pt"/>
                <v:shape id="AutoShape 249" o:spid="_x0000_s1050" type="#_x0000_t32" style="position:absolute;left:189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" strokeweight="1.25pt"/>
                <v:shape id="AutoShape 250" o:spid="_x0000_s1051" type="#_x0000_t32" style="position:absolute;left:189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"/>
                <v:shape id="AutoShape 251" o:spid="_x0000_s1052" type="#_x0000_t32" style="position:absolute;left:189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"/>
                <v:shape id="AutoShape 252" o:spid="_x0000_s1053" type="#_x0000_t32" style="position:absolute;left:189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"/>
                <v:shape id="AutoShape 253" o:spid="_x0000_s1054" type="#_x0000_t32" style="position:absolute;left:189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"/>
                <v:shape id="AutoShape 254" o:spid="_x0000_s1055" type="#_x0000_t32" style="position:absolute;left:189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" strokeweight="1pt"/>
                <v:shape id="AutoShape 255" o:spid="_x0000_s1056" type="#_x0000_t32" style="position:absolute;left:189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"/>
                <v:shape id="AutoShape 256" o:spid="_x0000_s1057" type="#_x0000_t32" style="position:absolute;left:189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"/>
                <v:shape id="AutoShape 257" o:spid="_x0000_s1058" type="#_x0000_t32" style="position:absolute;left:189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"/>
                <v:shape id="AutoShape 258" o:spid="_x0000_s1059" type="#_x0000_t32" style="position:absolute;left:189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"/>
                <v:shape id="AutoShape 259" o:spid="_x0000_s1060" type="#_x0000_t32" style="position:absolute;left:200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"/>
                <v:shape id="AutoShape 260" o:spid="_x0000_s1061" type="#_x0000_t32" style="position:absolute;left:211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"/>
                <v:shape id="AutoShape 261" o:spid="_x0000_s1062" type="#_x0000_t32" style="position:absolute;left:223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"/>
                <v:shape id="AutoShape 262" o:spid="_x0000_s1063" type="#_x0000_t32" style="position:absolute;left:234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"/>
                <v:shape id="AutoShape 263" o:spid="_x0000_s1064" type="#_x0000_t32" style="position:absolute;left:245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" strokeweight="1pt"/>
                <v:shape id="AutoShape 264" o:spid="_x0000_s1065" type="#_x0000_t32" style="position:absolute;left:257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"/>
                <v:shape id="AutoShape 265" o:spid="_x0000_s1066" type="#_x0000_t32" style="position:absolute;left:268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"/>
                <v:shape id="AutoShape 266" o:spid="_x0000_s1067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"/>
                <v:shape id="AutoShape 267" o:spid="_x0000_s1068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rUyxAAAANw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m+fwPJOOgFw9AAAA//8DAFBLAQItABQABgAIAAAAIQDb4fbL7gAAAIUBAAATAAAAAAAAAAAA&#10;AAAAAAAAAABbQ29udGVudF9UeXBlc10ueG1sUEsBAi0AFAAGAAgAAAAhAFr0LFu/AAAAFQEAAAsA&#10;AAAAAAAAAAAAAAAAHwEAAF9yZWxzLy5yZWxzUEsBAi0AFAAGAAgAAAAhAMbmtTLEAAAA3AAAAA8A&#10;AAAAAAAAAAAAAAAABwIAAGRycy9kb3ducmV2LnhtbFBLBQYAAAAAAwADALcAAAD4AgAAAAA=&#10;"/>
                <v:shape id="AutoShape 268" o:spid="_x0000_s1069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"/>
                <v:shape id="AutoShape 269" o:spid="_x0000_s1070" type="#_x0000_t32" style="position:absolute;left:290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"/>
                <v:shape id="AutoShape 270" o:spid="_x0000_s1071" type="#_x0000_t32" style="position:absolute;left:302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" strokeweight="1.25pt"/>
                <v:shape id="AutoShape 271" o:spid="_x0000_s1072" type="#_x0000_t32" style="position:absolute;left:302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" strokeweight="1.25pt"/>
                <v:shape id="AutoShape 272" o:spid="_x0000_s1073" type="#_x0000_t32" style="position:absolute;left:302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"/>
                <v:shape id="AutoShape 273" o:spid="_x0000_s1074" type="#_x0000_t32" style="position:absolute;left:302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"/>
                <v:shape id="AutoShape 274" o:spid="_x0000_s1075" type="#_x0000_t32" style="position:absolute;left:302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"/>
                <v:shape id="AutoShape 275" o:spid="_x0000_s1076" type="#_x0000_t32" style="position:absolute;left:302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"/>
                <v:shape id="AutoShape 276" o:spid="_x0000_s1077" type="#_x0000_t32" style="position:absolute;left:302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" strokeweight="1pt"/>
                <v:shape id="AutoShape 277" o:spid="_x0000_s1078" type="#_x0000_t32" style="position:absolute;left:302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"/>
                <v:shape id="AutoShape 278" o:spid="_x0000_s1079" type="#_x0000_t32" style="position:absolute;left:302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"/>
                <v:shape id="AutoShape 279" o:spid="_x0000_s1080" type="#_x0000_t32" style="position:absolute;left:302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"/>
                <v:shape id="AutoShape 280" o:spid="_x0000_s1081" type="#_x0000_t32" style="position:absolute;left:302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"/>
                <v:shape id="AutoShape 281" o:spid="_x0000_s1082" type="#_x0000_t32" style="position:absolute;left:313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"/>
                <v:shape id="AutoShape 282" o:spid="_x0000_s1083" type="#_x0000_t32" style="position:absolute;left:324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"/>
                <v:shape id="AutoShape 283" o:spid="_x0000_s1084" type="#_x0000_t32" style="position:absolute;left:336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"/>
                <v:shape id="AutoShape 284" o:spid="_x0000_s1085" type="#_x0000_t32" style="position:absolute;left:347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"/>
                <v:shape id="AutoShape 285" o:spid="_x0000_s1086" type="#_x0000_t32" style="position:absolute;left:358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" strokeweight="1pt"/>
                <v:shape id="AutoShape 286" o:spid="_x0000_s1087" type="#_x0000_t32" style="position:absolute;left:370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"/>
                <v:shape id="AutoShape 287" o:spid="_x0000_s1088" type="#_x0000_t32" style="position:absolute;left:381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"/>
                <v:shape id="AutoShape 288" o:spid="_x0000_s1089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"/>
                <v:shape id="AutoShape 289" o:spid="_x0000_s1090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"/>
                <v:shape id="AutoShape 290" o:spid="_x0000_s1091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"/>
                <v:shape id="AutoShape 291" o:spid="_x0000_s1092" type="#_x0000_t32" style="position:absolute;left:403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"/>
                <v:shape id="AutoShape 292" o:spid="_x0000_s1093" type="#_x0000_t32" style="position:absolute;left:302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" strokeweight="1.25pt"/>
                <v:shape id="AutoShape 293" o:spid="_x0000_s1094" type="#_x0000_t32" style="position:absolute;left:302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" strokeweight="1.25pt"/>
                <v:shape id="AutoShape 294" o:spid="_x0000_s1095" type="#_x0000_t32" style="position:absolute;left:302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"/>
                <v:shape id="AutoShape 295" o:spid="_x0000_s1096" type="#_x0000_t32" style="position:absolute;left:302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"/>
                <v:shape id="AutoShape 296" o:spid="_x0000_s1097" type="#_x0000_t32" style="position:absolute;left:302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OwiwgAAANw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"/>
                <v:shape id="AutoShape 297" o:spid="_x0000_s1098" type="#_x0000_t32" style="position:absolute;left:302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"/>
                <v:shape id="AutoShape 298" o:spid="_x0000_s1099" type="#_x0000_t32" style="position:absolute;left:302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" strokeweight="1pt"/>
                <v:shape id="AutoShape 299" o:spid="_x0000_s1100" type="#_x0000_t32" style="position:absolute;left:302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"/>
                <v:shape id="AutoShape 300" o:spid="_x0000_s1101" type="#_x0000_t32" style="position:absolute;left:302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"/>
                <v:shape id="AutoShape 301" o:spid="_x0000_s1102" type="#_x0000_t32" style="position:absolute;left:302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"/>
                <v:shape id="AutoShape 302" o:spid="_x0000_s1103" type="#_x0000_t32" style="position:absolute;left:302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"/>
                <v:shape id="AutoShape 303" o:spid="_x0000_s1104" type="#_x0000_t32" style="position:absolute;left:313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"/>
                <v:shape id="AutoShape 304" o:spid="_x0000_s1105" type="#_x0000_t32" style="position:absolute;left:324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2BPwQAAANw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LK1NZ9IRkMsnAAAA//8DAFBLAQItABQABgAIAAAAIQDb4fbL7gAAAIUBAAATAAAAAAAAAAAAAAAA&#10;AAAAAABbQ29udGVudF9UeXBlc10ueG1sUEsBAi0AFAAGAAgAAAAhAFr0LFu/AAAAFQEAAAsAAAAA&#10;AAAAAAAAAAAAHwEAAF9yZWxzLy5yZWxzUEsBAi0AFAAGAAgAAAAhAHk7YE/BAAAA3AAAAA8AAAAA&#10;AAAAAAAAAAAABwIAAGRycy9kb3ducmV2LnhtbFBLBQYAAAAAAwADALcAAAD1AgAAAAA=&#10;"/>
                <v:shape id="AutoShape 305" o:spid="_x0000_s1106" type="#_x0000_t32" style="position:absolute;left:336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"/>
                <v:shape id="AutoShape 306" o:spid="_x0000_s1107" type="#_x0000_t32" style="position:absolute;left:347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qUwQAAANw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PM1PZ9IRkMsnAAAA//8DAFBLAQItABQABgAIAAAAIQDb4fbL7gAAAIUBAAATAAAAAAAAAAAAAAAA&#10;AAAAAABbQ29udGVudF9UeXBlc10ueG1sUEsBAi0AFAAGAAgAAAAhAFr0LFu/AAAAFQEAAAsAAAAA&#10;AAAAAAAAAAAAHwEAAF9yZWxzLy5yZWxzUEsBAi0AFAAGAAgAAAAhAAKU+pTBAAAA3AAAAA8AAAAA&#10;AAAAAAAAAAAABwIAAGRycy9kb3ducmV2LnhtbFBLBQYAAAAAAwADALcAAAD1AgAAAAA=&#10;"/>
                <v:shape id="AutoShape 307" o:spid="_x0000_s1108" type="#_x0000_t32" style="position:absolute;left:358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" strokeweight="1pt"/>
                <v:shape id="AutoShape 308" o:spid="_x0000_s1109" type="#_x0000_t32" style="position:absolute;left:370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"/>
                <v:shape id="AutoShape 309" o:spid="_x0000_s1110" type="#_x0000_t32" style="position:absolute;left:381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"/>
                <v:shape id="AutoShape 310" o:spid="_x0000_s1111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"/>
                <v:shape id="AutoShape 311" o:spid="_x0000_s1112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"/>
                <v:shape id="AutoShape 312" o:spid="_x0000_s1113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"/>
                <v:shape id="AutoShape 313" o:spid="_x0000_s1114" type="#_x0000_t32" style="position:absolute;left:403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"/>
                <v:shape id="AutoShape 314" o:spid="_x0000_s1115" type="#_x0000_t32" style="position:absolute;left:415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" strokeweight="1.25pt"/>
                <v:shape id="AutoShape 315" o:spid="_x0000_s1116" type="#_x0000_t32" style="position:absolute;left:415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" strokeweight="1.25pt"/>
                <v:shape id="AutoShape 316" o:spid="_x0000_s1117" type="#_x0000_t32" style="position:absolute;left:415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"/>
                <v:shape id="AutoShape 317" o:spid="_x0000_s1118" type="#_x0000_t32" style="position:absolute;left:415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"/>
                <v:shape id="AutoShape 318" o:spid="_x0000_s1119" type="#_x0000_t32" style="position:absolute;left:415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"/>
                <v:shape id="AutoShape 319" o:spid="_x0000_s1120" type="#_x0000_t32" style="position:absolute;left:415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"/>
                <v:shape id="AutoShape 320" o:spid="_x0000_s1121" type="#_x0000_t32" style="position:absolute;left:415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" strokeweight="1pt"/>
                <v:shape id="AutoShape 321" o:spid="_x0000_s1122" type="#_x0000_t32" style="position:absolute;left:415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"/>
                <v:shape id="AutoShape 322" o:spid="_x0000_s1123" type="#_x0000_t32" style="position:absolute;left:415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"/>
                <v:shape id="AutoShape 323" o:spid="_x0000_s1124" type="#_x0000_t32" style="position:absolute;left:415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"/>
                <v:shape id="AutoShape 324" o:spid="_x0000_s1125" type="#_x0000_t32" style="position:absolute;left:415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"/>
                <v:shape id="AutoShape 325" o:spid="_x0000_s1126" type="#_x0000_t32" style="position:absolute;left:426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"/>
                <v:shape id="AutoShape 326" o:spid="_x0000_s1127" type="#_x0000_t32" style="position:absolute;left:437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"/>
                <v:shape id="AutoShape 327" o:spid="_x0000_s1128" type="#_x0000_t32" style="position:absolute;left:449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"/>
                <v:shape id="AutoShape 328" o:spid="_x0000_s1129" type="#_x0000_t32" style="position:absolute;left:460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"/>
                <v:shape id="AutoShape 329" o:spid="_x0000_s1130" type="#_x0000_t32" style="position:absolute;left:471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" strokeweight="1pt"/>
                <v:shape id="AutoShape 330" o:spid="_x0000_s1131" type="#_x0000_t32" style="position:absolute;left:483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"/>
                <v:shape id="AutoShape 331" o:spid="_x0000_s1132" type="#_x0000_t32" style="position:absolute;left:494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"/>
                <v:shape id="AutoShape 332" o:spid="_x0000_s1133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"/>
                <v:shape id="AutoShape 333" o:spid="_x0000_s1134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"/>
                <v:shape id="AutoShape 334" o:spid="_x0000_s1135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"/>
                <v:shape id="AutoShape 335" o:spid="_x0000_s1136" type="#_x0000_t32" style="position:absolute;left:516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"/>
                <v:shape id="AutoShape 336" o:spid="_x0000_s1137" type="#_x0000_t32" style="position:absolute;left:415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" strokeweight="1.25pt"/>
                <v:shape id="AutoShape 337" o:spid="_x0000_s1138" type="#_x0000_t32" style="position:absolute;left:415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" strokeweight="1.25pt"/>
                <v:shape id="AutoShape 338" o:spid="_x0000_s1139" type="#_x0000_t32" style="position:absolute;left:415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"/>
                <v:shape id="AutoShape 339" o:spid="_x0000_s1140" type="#_x0000_t32" style="position:absolute;left:415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"/>
                <v:shape id="AutoShape 340" o:spid="_x0000_s1141" type="#_x0000_t32" style="position:absolute;left:415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"/>
                <v:shape id="AutoShape 341" o:spid="_x0000_s1142" type="#_x0000_t32" style="position:absolute;left:415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"/>
                <v:shape id="AutoShape 342" o:spid="_x0000_s1143" type="#_x0000_t32" style="position:absolute;left:415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" strokeweight="1pt"/>
                <v:shape id="AutoShape 343" o:spid="_x0000_s1144" type="#_x0000_t32" style="position:absolute;left:415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"/>
                <v:shape id="AutoShape 344" o:spid="_x0000_s1145" type="#_x0000_t32" style="position:absolute;left:415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"/>
                <v:shape id="AutoShape 345" o:spid="_x0000_s1146" type="#_x0000_t32" style="position:absolute;left:415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"/>
                <v:shape id="AutoShape 346" o:spid="_x0000_s1147" type="#_x0000_t32" style="position:absolute;left:415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"/>
                <v:shape id="AutoShape 347" o:spid="_x0000_s1148" type="#_x0000_t32" style="position:absolute;left:426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"/>
                <v:shape id="AutoShape 348" o:spid="_x0000_s1149" type="#_x0000_t32" style="position:absolute;left:437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"/>
                <v:shape id="AutoShape 349" o:spid="_x0000_s1150" type="#_x0000_t32" style="position:absolute;left:449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"/>
                <v:shape id="AutoShape 350" o:spid="_x0000_s1151" type="#_x0000_t32" style="position:absolute;left:460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"/>
                <v:shape id="AutoShape 351" o:spid="_x0000_s1152" type="#_x0000_t32" style="position:absolute;left:471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" strokeweight="1pt"/>
                <v:shape id="AutoShape 352" o:spid="_x0000_s1153" type="#_x0000_t32" style="position:absolute;left:483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"/>
                <v:shape id="AutoShape 353" o:spid="_x0000_s1154" type="#_x0000_t32" style="position:absolute;left:494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"/>
                <v:shape id="AutoShape 354" o:spid="_x0000_s1155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"/>
                <v:shape id="AutoShape 355" o:spid="_x0000_s1156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"/>
                <v:shape id="AutoShape 356" o:spid="_x0000_s1157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"/>
                <v:shape id="AutoShape 357" o:spid="_x0000_s1158" type="#_x0000_t32" style="position:absolute;left:516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"/>
                <v:shape id="AutoShape 359" o:spid="_x0000_s1159" type="#_x0000_t32" style="position:absolute;left:528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" strokeweight="1.25pt"/>
                <v:shape id="AutoShape 381" o:spid="_x0000_s1160" type="#_x0000_t32" style="position:absolute;left:528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" strokeweight="1.25pt"/>
                <v:shape id="AutoShape 447" o:spid="_x0000_s1161" type="#_x0000_t32" style="position:absolute;left:1892;top:8146;width:3372;height: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" strokeweight="1.25pt"/>
                <w10:wrap anchorx="margin"/>
              </v:group>
            </w:pict>
          </mc:Fallback>
        </mc:AlternateContent>
      </w:r>
      <w:r w:rsidR="00912231"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861A581" wp14:editId="7516F524">
                <wp:simplePos x="0" y="0"/>
                <wp:positionH relativeFrom="column">
                  <wp:posOffset>-289560</wp:posOffset>
                </wp:positionH>
                <wp:positionV relativeFrom="paragraph">
                  <wp:posOffset>290195</wp:posOffset>
                </wp:positionV>
                <wp:extent cx="2879725" cy="1079500"/>
                <wp:effectExtent l="0" t="0" r="34925" b="25400"/>
                <wp:wrapNone/>
                <wp:docPr id="4626" name="Group 4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9725" cy="1079500"/>
                          <a:chOff x="1892" y="8146"/>
                          <a:chExt cx="5663" cy="2260"/>
                        </a:xfrm>
                      </wpg:grpSpPr>
                      <wps:wsp>
                        <wps:cNvPr id="4627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189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8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9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89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0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189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1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189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2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89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3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89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4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189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5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189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6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189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7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189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8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9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0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1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2" name="AutoShap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245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3" name="AutoShap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4" name="AutoShap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5" name="AutoShap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6" name="AutoShap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7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8" name="AutoShap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9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189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0" name="AutoShap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1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189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2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189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3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189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4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189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5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189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6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189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7" name="AutoShape 33"/>
                        <wps:cNvCnPr>
                          <a:cxnSpLocks noChangeShapeType="1"/>
                        </wps:cNvCnPr>
                        <wps:spPr bwMode="auto">
                          <a:xfrm>
                            <a:off x="189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8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189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9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189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0" name="AutoShap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1" name="AutoShap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2" name="AutoShap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3" name="AutoShap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4" name="AutoShap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245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5" name="AutoShap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6" name="AutoShap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7" name="AutoShap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8" name="AutoShap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9" name="AutoShap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0" name="AutoShap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1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302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2" name="AutoShap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302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3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302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4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302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5" name="AutoShape 51"/>
                        <wps:cNvCnPr>
                          <a:cxnSpLocks noChangeShapeType="1"/>
                        </wps:cNvCnPr>
                        <wps:spPr bwMode="auto">
                          <a:xfrm>
                            <a:off x="302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6" name="AutoShape 52"/>
                        <wps:cNvCnPr>
                          <a:cxnSpLocks noChangeShapeType="1"/>
                        </wps:cNvCnPr>
                        <wps:spPr bwMode="auto">
                          <a:xfrm>
                            <a:off x="302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7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302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8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302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9" name="AutoShape 55"/>
                        <wps:cNvCnPr>
                          <a:cxnSpLocks noChangeShapeType="1"/>
                        </wps:cNvCnPr>
                        <wps:spPr bwMode="auto">
                          <a:xfrm>
                            <a:off x="302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0" name="AutoShape 56"/>
                        <wps:cNvCnPr>
                          <a:cxnSpLocks noChangeShapeType="1"/>
                        </wps:cNvCnPr>
                        <wps:spPr bwMode="auto">
                          <a:xfrm>
                            <a:off x="302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1" name="AutoShape 57"/>
                        <wps:cNvCnPr>
                          <a:cxnSpLocks noChangeShapeType="1"/>
                        </wps:cNvCnPr>
                        <wps:spPr bwMode="auto">
                          <a:xfrm>
                            <a:off x="302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2" name="AutoShap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313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3" name="AutoShap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4" name="AutoShap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5" name="AutoShap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7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6" name="AutoShape 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58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7" name="AutoShap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8" name="AutoShap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9" name="AutoShap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0" name="AutoShap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1" name="AutoShap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2" name="AutoShap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3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302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4" name="AutoShape 70"/>
                        <wps:cNvCnPr>
                          <a:cxnSpLocks noChangeShapeType="1"/>
                        </wps:cNvCnPr>
                        <wps:spPr bwMode="auto">
                          <a:xfrm flipV="1">
                            <a:off x="302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5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302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6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302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7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302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8" name="AutoShape 74"/>
                        <wps:cNvCnPr>
                          <a:cxnSpLocks noChangeShapeType="1"/>
                        </wps:cNvCnPr>
                        <wps:spPr bwMode="auto">
                          <a:xfrm>
                            <a:off x="302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9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302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0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302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1" name="AutoShape 77"/>
                        <wps:cNvCnPr>
                          <a:cxnSpLocks noChangeShapeType="1"/>
                        </wps:cNvCnPr>
                        <wps:spPr bwMode="auto">
                          <a:xfrm>
                            <a:off x="302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2" name="AutoShape 78"/>
                        <wps:cNvCnPr>
                          <a:cxnSpLocks noChangeShapeType="1"/>
                        </wps:cNvCnPr>
                        <wps:spPr bwMode="auto">
                          <a:xfrm>
                            <a:off x="302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3" name="AutoShape 79"/>
                        <wps:cNvCnPr>
                          <a:cxnSpLocks noChangeShapeType="1"/>
                        </wps:cNvCnPr>
                        <wps:spPr bwMode="auto">
                          <a:xfrm>
                            <a:off x="302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4" name="AutoShap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313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5" name="AutoShap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6" name="AutoShape 82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7" name="AutoShap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7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8" name="AutoShap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58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9" name="AutoShap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0" name="AutoShape 86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1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2" name="AutoShap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3" name="AutoShap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4" name="AutoShape 90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5" name="AutoShape 91"/>
                        <wps:cNvCnPr>
                          <a:cxnSpLocks noChangeShapeType="1"/>
                        </wps:cNvCnPr>
                        <wps:spPr bwMode="auto">
                          <a:xfrm>
                            <a:off x="415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6" name="AutoShap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7" name="AutoShape 93"/>
                        <wps:cNvCnPr>
                          <a:cxnSpLocks noChangeShapeType="1"/>
                        </wps:cNvCnPr>
                        <wps:spPr bwMode="auto">
                          <a:xfrm>
                            <a:off x="415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8" name="AutoShape 94"/>
                        <wps:cNvCnPr>
                          <a:cxnSpLocks noChangeShapeType="1"/>
                        </wps:cNvCnPr>
                        <wps:spPr bwMode="auto">
                          <a:xfrm>
                            <a:off x="415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9" name="AutoShape 95"/>
                        <wps:cNvCnPr>
                          <a:cxnSpLocks noChangeShapeType="1"/>
                        </wps:cNvCnPr>
                        <wps:spPr bwMode="auto">
                          <a:xfrm>
                            <a:off x="415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0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415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1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415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2" name="AutoShape 98"/>
                        <wps:cNvCnPr>
                          <a:cxnSpLocks noChangeShapeType="1"/>
                        </wps:cNvCnPr>
                        <wps:spPr bwMode="auto">
                          <a:xfrm>
                            <a:off x="415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3" name="AutoShape 99"/>
                        <wps:cNvCnPr>
                          <a:cxnSpLocks noChangeShapeType="1"/>
                        </wps:cNvCnPr>
                        <wps:spPr bwMode="auto">
                          <a:xfrm>
                            <a:off x="415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4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415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5" name="AutoShape 101"/>
                        <wps:cNvCnPr>
                          <a:cxnSpLocks noChangeShapeType="1"/>
                        </wps:cNvCnPr>
                        <wps:spPr bwMode="auto">
                          <a:xfrm>
                            <a:off x="415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6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7" name="AutoShap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437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8" name="AutoShape 104"/>
                        <wps:cNvCnPr>
                          <a:cxnSpLocks noChangeShapeType="1"/>
                        </wps:cNvCnPr>
                        <wps:spPr bwMode="auto">
                          <a:xfrm flipV="1">
                            <a:off x="449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9" name="AutoShape 105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0" name="AutoShap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1" name="AutoShape 107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2" name="AutoShape 108"/>
                        <wps:cNvCnPr>
                          <a:cxnSpLocks noChangeShapeType="1"/>
                        </wps:cNvCnPr>
                        <wps:spPr bwMode="auto">
                          <a:xfrm flipV="1">
                            <a:off x="494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3" name="AutoShape 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4" name="AutoShape 110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5" name="AutoShap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6" name="AutoShape 11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7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415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8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9" name="AutoShape 115"/>
                        <wps:cNvCnPr>
                          <a:cxnSpLocks noChangeShapeType="1"/>
                        </wps:cNvCnPr>
                        <wps:spPr bwMode="auto">
                          <a:xfrm>
                            <a:off x="415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0" name="AutoShape 116"/>
                        <wps:cNvCnPr>
                          <a:cxnSpLocks noChangeShapeType="1"/>
                        </wps:cNvCnPr>
                        <wps:spPr bwMode="auto">
                          <a:xfrm>
                            <a:off x="415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1" name="AutoShape 117"/>
                        <wps:cNvCnPr>
                          <a:cxnSpLocks noChangeShapeType="1"/>
                        </wps:cNvCnPr>
                        <wps:spPr bwMode="auto">
                          <a:xfrm>
                            <a:off x="415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2" name="AutoShape 118"/>
                        <wps:cNvCnPr>
                          <a:cxnSpLocks noChangeShapeType="1"/>
                        </wps:cNvCnPr>
                        <wps:spPr bwMode="auto">
                          <a:xfrm>
                            <a:off x="415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3" name="AutoShape 119"/>
                        <wps:cNvCnPr>
                          <a:cxnSpLocks noChangeShapeType="1"/>
                        </wps:cNvCnPr>
                        <wps:spPr bwMode="auto">
                          <a:xfrm>
                            <a:off x="415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4" name="AutoShape 120"/>
                        <wps:cNvCnPr>
                          <a:cxnSpLocks noChangeShapeType="1"/>
                        </wps:cNvCnPr>
                        <wps:spPr bwMode="auto">
                          <a:xfrm>
                            <a:off x="415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5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415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6" name="AutoShape 122"/>
                        <wps:cNvCnPr>
                          <a:cxnSpLocks noChangeShapeType="1"/>
                        </wps:cNvCnPr>
                        <wps:spPr bwMode="auto">
                          <a:xfrm>
                            <a:off x="415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7" name="AutoShape 123"/>
                        <wps:cNvCnPr>
                          <a:cxnSpLocks noChangeShapeType="1"/>
                        </wps:cNvCnPr>
                        <wps:spPr bwMode="auto">
                          <a:xfrm>
                            <a:off x="415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8" name="AutoShape 124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9" name="AutoShape 125"/>
                        <wps:cNvCnPr>
                          <a:cxnSpLocks noChangeShapeType="1"/>
                        </wps:cNvCnPr>
                        <wps:spPr bwMode="auto">
                          <a:xfrm flipV="1">
                            <a:off x="437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0" name="AutoShape 126"/>
                        <wps:cNvCnPr>
                          <a:cxnSpLocks noChangeShapeType="1"/>
                        </wps:cNvCnPr>
                        <wps:spPr bwMode="auto">
                          <a:xfrm flipV="1">
                            <a:off x="449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1" name="AutoShap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2" name="AutoShape 128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3" name="AutoShape 1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4" name="AutoShape 1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94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5" name="AutoShape 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6" name="AutoShape 132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7" name="AutoShape 13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5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8" name="AutoShape 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9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528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0" name="AutoShape 1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8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1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528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2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528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3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528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4" name="AutoShape 140"/>
                        <wps:cNvCnPr>
                          <a:cxnSpLocks noChangeShapeType="1"/>
                        </wps:cNvCnPr>
                        <wps:spPr bwMode="auto">
                          <a:xfrm>
                            <a:off x="528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5" name="AutoShape 141"/>
                        <wps:cNvCnPr>
                          <a:cxnSpLocks noChangeShapeType="1"/>
                        </wps:cNvCnPr>
                        <wps:spPr bwMode="auto">
                          <a:xfrm>
                            <a:off x="528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6" name="AutoShape 142"/>
                        <wps:cNvCnPr>
                          <a:cxnSpLocks noChangeShapeType="1"/>
                        </wps:cNvCnPr>
                        <wps:spPr bwMode="auto">
                          <a:xfrm>
                            <a:off x="528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7" name="AutoShape 143"/>
                        <wps:cNvCnPr>
                          <a:cxnSpLocks noChangeShapeType="1"/>
                        </wps:cNvCnPr>
                        <wps:spPr bwMode="auto">
                          <a:xfrm>
                            <a:off x="528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8" name="AutoShape 144"/>
                        <wps:cNvCnPr>
                          <a:cxnSpLocks noChangeShapeType="1"/>
                        </wps:cNvCnPr>
                        <wps:spPr bwMode="auto">
                          <a:xfrm>
                            <a:off x="528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9" name="AutoShape 145"/>
                        <wps:cNvCnPr>
                          <a:cxnSpLocks noChangeShapeType="1"/>
                        </wps:cNvCnPr>
                        <wps:spPr bwMode="auto">
                          <a:xfrm>
                            <a:off x="528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0" name="AutoShape 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1" name="AutoShape 14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0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2" name="AutoShape 148"/>
                        <wps:cNvCnPr>
                          <a:cxnSpLocks noChangeShapeType="1"/>
                        </wps:cNvCnPr>
                        <wps:spPr bwMode="auto">
                          <a:xfrm flipV="1">
                            <a:off x="562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3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573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4" name="AutoShape 150"/>
                        <wps:cNvCnPr>
                          <a:cxnSpLocks noChangeShapeType="1"/>
                        </wps:cNvCnPr>
                        <wps:spPr bwMode="auto">
                          <a:xfrm flipV="1">
                            <a:off x="584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5" name="AutoShape 151"/>
                        <wps:cNvCnPr>
                          <a:cxnSpLocks noChangeShapeType="1"/>
                        </wps:cNvCnPr>
                        <wps:spPr bwMode="auto">
                          <a:xfrm flipV="1">
                            <a:off x="596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6" name="AutoShap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607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7" name="AutoShape 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618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8" name="AutoShape 154"/>
                        <wps:cNvCnPr>
                          <a:cxnSpLocks noChangeShapeType="1"/>
                        </wps:cNvCnPr>
                        <wps:spPr bwMode="auto">
                          <a:xfrm flipV="1">
                            <a:off x="618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9" name="AutoShape 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8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0" name="AutoShap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629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1" name="AutoShape 157"/>
                        <wps:cNvCnPr>
                          <a:cxnSpLocks noChangeShapeType="1"/>
                        </wps:cNvCnPr>
                        <wps:spPr bwMode="auto">
                          <a:xfrm>
                            <a:off x="528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2" name="AutoShape 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528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3" name="AutoShape 159"/>
                        <wps:cNvCnPr>
                          <a:cxnSpLocks noChangeShapeType="1"/>
                        </wps:cNvCnPr>
                        <wps:spPr bwMode="auto">
                          <a:xfrm>
                            <a:off x="528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4" name="AutoShape 160"/>
                        <wps:cNvCnPr>
                          <a:cxnSpLocks noChangeShapeType="1"/>
                        </wps:cNvCnPr>
                        <wps:spPr bwMode="auto">
                          <a:xfrm>
                            <a:off x="528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5" name="AutoShape 161"/>
                        <wps:cNvCnPr>
                          <a:cxnSpLocks noChangeShapeType="1"/>
                        </wps:cNvCnPr>
                        <wps:spPr bwMode="auto">
                          <a:xfrm>
                            <a:off x="528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6" name="AutoShape 162"/>
                        <wps:cNvCnPr>
                          <a:cxnSpLocks noChangeShapeType="1"/>
                        </wps:cNvCnPr>
                        <wps:spPr bwMode="auto">
                          <a:xfrm>
                            <a:off x="528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7" name="AutoShape 163"/>
                        <wps:cNvCnPr>
                          <a:cxnSpLocks noChangeShapeType="1"/>
                        </wps:cNvCnPr>
                        <wps:spPr bwMode="auto">
                          <a:xfrm>
                            <a:off x="528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8" name="AutoShape 164"/>
                        <wps:cNvCnPr>
                          <a:cxnSpLocks noChangeShapeType="1"/>
                        </wps:cNvCnPr>
                        <wps:spPr bwMode="auto">
                          <a:xfrm>
                            <a:off x="528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9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528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0" name="AutoShape 166"/>
                        <wps:cNvCnPr>
                          <a:cxnSpLocks noChangeShapeType="1"/>
                        </wps:cNvCnPr>
                        <wps:spPr bwMode="auto">
                          <a:xfrm>
                            <a:off x="528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1" name="AutoShape 167"/>
                        <wps:cNvCnPr>
                          <a:cxnSpLocks noChangeShapeType="1"/>
                        </wps:cNvCnPr>
                        <wps:spPr bwMode="auto">
                          <a:xfrm>
                            <a:off x="528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2" name="AutoShape 168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3" name="AutoShape 169"/>
                        <wps:cNvCnPr>
                          <a:cxnSpLocks noChangeShapeType="1"/>
                        </wps:cNvCnPr>
                        <wps:spPr bwMode="auto">
                          <a:xfrm flipV="1">
                            <a:off x="550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4" name="AutoShape 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562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5" name="AutoShape 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573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6" name="AutoShape 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4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7" name="AutoShape 173"/>
                        <wps:cNvCnPr>
                          <a:cxnSpLocks noChangeShapeType="1"/>
                        </wps:cNvCnPr>
                        <wps:spPr bwMode="auto">
                          <a:xfrm flipV="1">
                            <a:off x="596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8" name="AutoShape 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607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9" name="AutoShape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8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0" name="AutoShape 176"/>
                        <wps:cNvCnPr>
                          <a:cxnSpLocks noChangeShapeType="1"/>
                        </wps:cNvCnPr>
                        <wps:spPr bwMode="auto">
                          <a:xfrm flipV="1">
                            <a:off x="618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1" name="AutoShape 1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8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2" name="AutoShape 178"/>
                        <wps:cNvCnPr>
                          <a:cxnSpLocks noChangeShapeType="1"/>
                        </wps:cNvCnPr>
                        <wps:spPr bwMode="auto">
                          <a:xfrm flipV="1">
                            <a:off x="629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3" name="AutoShape 179"/>
                        <wps:cNvCnPr>
                          <a:cxnSpLocks noChangeShapeType="1"/>
                        </wps:cNvCnPr>
                        <wps:spPr bwMode="auto">
                          <a:xfrm>
                            <a:off x="6412" y="927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4" name="AutoShape 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412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5" name="AutoShape 181"/>
                        <wps:cNvCnPr>
                          <a:cxnSpLocks noChangeShapeType="1"/>
                        </wps:cNvCnPr>
                        <wps:spPr bwMode="auto">
                          <a:xfrm>
                            <a:off x="6412" y="916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6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6412" y="905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7" name="AutoShape 183"/>
                        <wps:cNvCnPr>
                          <a:cxnSpLocks noChangeShapeType="1"/>
                        </wps:cNvCnPr>
                        <wps:spPr bwMode="auto">
                          <a:xfrm>
                            <a:off x="6412" y="893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8" name="AutoShape 184"/>
                        <wps:cNvCnPr>
                          <a:cxnSpLocks noChangeShapeType="1"/>
                        </wps:cNvCnPr>
                        <wps:spPr bwMode="auto">
                          <a:xfrm>
                            <a:off x="6412" y="882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9" name="AutoShape 185"/>
                        <wps:cNvCnPr>
                          <a:cxnSpLocks noChangeShapeType="1"/>
                        </wps:cNvCnPr>
                        <wps:spPr bwMode="auto">
                          <a:xfrm>
                            <a:off x="6412" y="871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0" name="AutoShape 186"/>
                        <wps:cNvCnPr>
                          <a:cxnSpLocks noChangeShapeType="1"/>
                        </wps:cNvCnPr>
                        <wps:spPr bwMode="auto">
                          <a:xfrm>
                            <a:off x="6412" y="859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1" name="AutoShape 187"/>
                        <wps:cNvCnPr>
                          <a:cxnSpLocks noChangeShapeType="1"/>
                        </wps:cNvCnPr>
                        <wps:spPr bwMode="auto">
                          <a:xfrm>
                            <a:off x="6412" y="848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2" name="AutoShape 188"/>
                        <wps:cNvCnPr>
                          <a:cxnSpLocks noChangeShapeType="1"/>
                        </wps:cNvCnPr>
                        <wps:spPr bwMode="auto">
                          <a:xfrm>
                            <a:off x="6412" y="837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3" name="AutoShape 189"/>
                        <wps:cNvCnPr>
                          <a:cxnSpLocks noChangeShapeType="1"/>
                        </wps:cNvCnPr>
                        <wps:spPr bwMode="auto">
                          <a:xfrm>
                            <a:off x="6412" y="825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4" name="AutoShape 190"/>
                        <wps:cNvCnPr>
                          <a:cxnSpLocks noChangeShapeType="1"/>
                        </wps:cNvCnPr>
                        <wps:spPr bwMode="auto">
                          <a:xfrm flipV="1">
                            <a:off x="6525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5" name="AutoShape 191"/>
                        <wps:cNvCnPr>
                          <a:cxnSpLocks noChangeShapeType="1"/>
                        </wps:cNvCnPr>
                        <wps:spPr bwMode="auto">
                          <a:xfrm flipV="1">
                            <a:off x="6638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6" name="AutoShape 192"/>
                        <wps:cNvCnPr>
                          <a:cxnSpLocks noChangeShapeType="1"/>
                        </wps:cNvCnPr>
                        <wps:spPr bwMode="auto">
                          <a:xfrm flipV="1">
                            <a:off x="6751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7" name="AutoShape 19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4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8" name="AutoShape 194"/>
                        <wps:cNvCnPr>
                          <a:cxnSpLocks noChangeShapeType="1"/>
                        </wps:cNvCnPr>
                        <wps:spPr bwMode="auto">
                          <a:xfrm flipV="1">
                            <a:off x="6977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9" name="AutoShape 19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90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0" name="AutoShape 196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3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1" name="AutoShape 197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2" name="AutoShape 198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3" name="AutoShape 199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6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4" name="AutoShape 20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29" y="814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5" name="AutoShape 201"/>
                        <wps:cNvCnPr>
                          <a:cxnSpLocks noChangeShapeType="1"/>
                        </wps:cNvCnPr>
                        <wps:spPr bwMode="auto">
                          <a:xfrm>
                            <a:off x="6412" y="10406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6" name="AutoShape 202"/>
                        <wps:cNvCnPr>
                          <a:cxnSpLocks noChangeShapeType="1"/>
                        </wps:cNvCnPr>
                        <wps:spPr bwMode="auto">
                          <a:xfrm flipV="1">
                            <a:off x="6412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7" name="AutoShape 203"/>
                        <wps:cNvCnPr>
                          <a:cxnSpLocks noChangeShapeType="1"/>
                        </wps:cNvCnPr>
                        <wps:spPr bwMode="auto">
                          <a:xfrm>
                            <a:off x="6412" y="10293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8" name="AutoShape 204"/>
                        <wps:cNvCnPr>
                          <a:cxnSpLocks noChangeShapeType="1"/>
                        </wps:cNvCnPr>
                        <wps:spPr bwMode="auto">
                          <a:xfrm>
                            <a:off x="6412" y="10180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9" name="AutoShape 205"/>
                        <wps:cNvCnPr>
                          <a:cxnSpLocks noChangeShapeType="1"/>
                        </wps:cNvCnPr>
                        <wps:spPr bwMode="auto">
                          <a:xfrm>
                            <a:off x="6412" y="10067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0" name="AutoShape 206"/>
                        <wps:cNvCnPr>
                          <a:cxnSpLocks noChangeShapeType="1"/>
                        </wps:cNvCnPr>
                        <wps:spPr bwMode="auto">
                          <a:xfrm>
                            <a:off x="6412" y="9954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1" name="AutoShape 207"/>
                        <wps:cNvCnPr>
                          <a:cxnSpLocks noChangeShapeType="1"/>
                        </wps:cNvCnPr>
                        <wps:spPr bwMode="auto">
                          <a:xfrm>
                            <a:off x="6412" y="9841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2" name="AutoShape 208"/>
                        <wps:cNvCnPr>
                          <a:cxnSpLocks noChangeShapeType="1"/>
                        </wps:cNvCnPr>
                        <wps:spPr bwMode="auto">
                          <a:xfrm>
                            <a:off x="6412" y="9728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3" name="AutoShape 209"/>
                        <wps:cNvCnPr>
                          <a:cxnSpLocks noChangeShapeType="1"/>
                        </wps:cNvCnPr>
                        <wps:spPr bwMode="auto">
                          <a:xfrm>
                            <a:off x="6412" y="9615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4" name="AutoShape 210"/>
                        <wps:cNvCnPr>
                          <a:cxnSpLocks noChangeShapeType="1"/>
                        </wps:cNvCnPr>
                        <wps:spPr bwMode="auto">
                          <a:xfrm>
                            <a:off x="6412" y="9502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5" name="AutoShape 211"/>
                        <wps:cNvCnPr>
                          <a:cxnSpLocks noChangeShapeType="1"/>
                        </wps:cNvCnPr>
                        <wps:spPr bwMode="auto">
                          <a:xfrm>
                            <a:off x="6412" y="9389"/>
                            <a:ext cx="1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6" name="AutoShape 212"/>
                        <wps:cNvCnPr>
                          <a:cxnSpLocks noChangeShapeType="1"/>
                        </wps:cNvCnPr>
                        <wps:spPr bwMode="auto">
                          <a:xfrm flipV="1">
                            <a:off x="6525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7" name="AutoShape 213"/>
                        <wps:cNvCnPr>
                          <a:cxnSpLocks noChangeShapeType="1"/>
                        </wps:cNvCnPr>
                        <wps:spPr bwMode="auto">
                          <a:xfrm flipV="1">
                            <a:off x="6638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8" name="AutoShape 214"/>
                        <wps:cNvCnPr>
                          <a:cxnSpLocks noChangeShapeType="1"/>
                        </wps:cNvCnPr>
                        <wps:spPr bwMode="auto">
                          <a:xfrm flipV="1">
                            <a:off x="6751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9" name="AutoShape 215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4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0" name="AutoShape 216"/>
                        <wps:cNvCnPr>
                          <a:cxnSpLocks noChangeShapeType="1"/>
                        </wps:cNvCnPr>
                        <wps:spPr bwMode="auto">
                          <a:xfrm flipV="1">
                            <a:off x="6977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1" name="AutoShape 217"/>
                        <wps:cNvCnPr>
                          <a:cxnSpLocks noChangeShapeType="1"/>
                        </wps:cNvCnPr>
                        <wps:spPr bwMode="auto">
                          <a:xfrm flipV="1">
                            <a:off x="7090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2" name="AutoShape 218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3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3" name="AutoShape 219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4" name="AutoShape 220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5" name="AutoShape 2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6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6" name="AutoShape 222"/>
                        <wps:cNvCnPr>
                          <a:cxnSpLocks noChangeShapeType="1"/>
                        </wps:cNvCnPr>
                        <wps:spPr bwMode="auto">
                          <a:xfrm flipV="1">
                            <a:off x="7429" y="9276"/>
                            <a:ext cx="0" cy="1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8" name="AutoShape 224"/>
                        <wps:cNvCnPr>
                          <a:cxnSpLocks noChangeShapeType="1"/>
                        </wps:cNvCnPr>
                        <wps:spPr bwMode="auto">
                          <a:xfrm>
                            <a:off x="1892" y="8146"/>
                            <a:ext cx="566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16A0D795" id="Group 4626" o:spid="_x0000_s1026" style="position:absolute;margin-left:-22.8pt;margin-top:22.85pt;width:226.75pt;height:85pt;z-index:251659776" coordorigin="1892,8146" coordsize="5663,2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">
                <v:shape id="AutoShape 3" o:spid="_x0000_s1027" type="#_x0000_t32" style="position:absolute;left:189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" strokeweight="1.25pt"/>
                <v:shape id="AutoShape 4" o:spid="_x0000_s1028" type="#_x0000_t32" style="position:absolute;left:189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" strokeweight="1.25pt"/>
                <v:shape id="AutoShape 5" o:spid="_x0000_s1029" type="#_x0000_t32" style="position:absolute;left:189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"/>
                <v:shape id="AutoShape 6" o:spid="_x0000_s1030" type="#_x0000_t32" style="position:absolute;left:189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"/>
                <v:shape id="AutoShape 7" o:spid="_x0000_s1031" type="#_x0000_t32" style="position:absolute;left:189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"/>
                <v:shape id="AutoShape 8" o:spid="_x0000_s1032" type="#_x0000_t32" style="position:absolute;left:189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"/>
                <v:shape id="AutoShape 9" o:spid="_x0000_s1033" type="#_x0000_t32" style="position:absolute;left:189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" strokeweight="1pt"/>
                <v:shape id="AutoShape 10" o:spid="_x0000_s1034" type="#_x0000_t32" style="position:absolute;left:189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"/>
                <v:shape id="AutoShape 11" o:spid="_x0000_s1035" type="#_x0000_t32" style="position:absolute;left:189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"/>
                <v:shape id="AutoShape 12" o:spid="_x0000_s1036" type="#_x0000_t32" style="position:absolute;left:189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"/>
                <v:shape id="AutoShape 13" o:spid="_x0000_s1037" type="#_x0000_t32" style="position:absolute;left:189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"/>
                <v:shape id="AutoShape 14" o:spid="_x0000_s1038" type="#_x0000_t32" style="position:absolute;left:200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"/>
                <v:shape id="AutoShape 15" o:spid="_x0000_s1039" type="#_x0000_t32" style="position:absolute;left:211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"/>
                <v:shape id="AutoShape 16" o:spid="_x0000_s1040" type="#_x0000_t32" style="position:absolute;left:223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"/>
                <v:shape id="AutoShape 17" o:spid="_x0000_s1041" type="#_x0000_t32" style="position:absolute;left:234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"/>
                <v:shape id="AutoShape 18" o:spid="_x0000_s1042" type="#_x0000_t32" style="position:absolute;left:245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" strokeweight="1pt"/>
                <v:shape id="AutoShape 19" o:spid="_x0000_s1043" type="#_x0000_t32" style="position:absolute;left:257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"/>
                <v:shape id="AutoShape 20" o:spid="_x0000_s1044" type="#_x0000_t32" style="position:absolute;left:268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"/>
                <v:shape id="AutoShape 21" o:spid="_x0000_s1045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"/>
                <v:shape id="AutoShape 22" o:spid="_x0000_s1046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"/>
                <v:shape id="AutoShape 23" o:spid="_x0000_s1047" type="#_x0000_t32" style="position:absolute;left:279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"/>
                <v:shape id="AutoShape 24" o:spid="_x0000_s1048" type="#_x0000_t32" style="position:absolute;left:290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"/>
                <v:shape id="AutoShape 25" o:spid="_x0000_s1049" type="#_x0000_t32" style="position:absolute;left:189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" strokeweight="1.25pt"/>
                <v:shape id="AutoShape 26" o:spid="_x0000_s1050" type="#_x0000_t32" style="position:absolute;left:189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" strokeweight="1.25pt"/>
                <v:shape id="AutoShape 27" o:spid="_x0000_s1051" type="#_x0000_t32" style="position:absolute;left:189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"/>
                <v:shape id="AutoShape 28" o:spid="_x0000_s1052" type="#_x0000_t32" style="position:absolute;left:189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"/>
                <v:shape id="AutoShape 29" o:spid="_x0000_s1053" type="#_x0000_t32" style="position:absolute;left:189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"/>
                <v:shape id="AutoShape 30" o:spid="_x0000_s1054" type="#_x0000_t32" style="position:absolute;left:189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"/>
                <v:shape id="AutoShape 31" o:spid="_x0000_s1055" type="#_x0000_t32" style="position:absolute;left:189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" strokeweight="1pt"/>
                <v:shape id="AutoShape 32" o:spid="_x0000_s1056" type="#_x0000_t32" style="position:absolute;left:189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"/>
                <v:shape id="AutoShape 33" o:spid="_x0000_s1057" type="#_x0000_t32" style="position:absolute;left:189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"/>
                <v:shape id="AutoShape 34" o:spid="_x0000_s1058" type="#_x0000_t32" style="position:absolute;left:189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"/>
                <v:shape id="AutoShape 35" o:spid="_x0000_s1059" type="#_x0000_t32" style="position:absolute;left:189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"/>
                <v:shape id="AutoShape 36" o:spid="_x0000_s1060" type="#_x0000_t32" style="position:absolute;left:200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"/>
                <v:shape id="AutoShape 37" o:spid="_x0000_s1061" type="#_x0000_t32" style="position:absolute;left:211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"/>
                <v:shape id="AutoShape 38" o:spid="_x0000_s1062" type="#_x0000_t32" style="position:absolute;left:223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"/>
                <v:shape id="AutoShape 39" o:spid="_x0000_s1063" type="#_x0000_t32" style="position:absolute;left:234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"/>
                <v:shape id="AutoShape 40" o:spid="_x0000_s1064" type="#_x0000_t32" style="position:absolute;left:245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" strokeweight="1pt"/>
                <v:shape id="AutoShape 41" o:spid="_x0000_s1065" type="#_x0000_t32" style="position:absolute;left:257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"/>
                <v:shape id="AutoShape 42" o:spid="_x0000_s1066" type="#_x0000_t32" style="position:absolute;left:268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"/>
                <v:shape id="AutoShape 43" o:spid="_x0000_s1067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"/>
                <v:shape id="AutoShape 44" o:spid="_x0000_s1068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"/>
                <v:shape id="AutoShape 45" o:spid="_x0000_s1069" type="#_x0000_t32" style="position:absolute;left:279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"/>
                <v:shape id="AutoShape 46" o:spid="_x0000_s1070" type="#_x0000_t32" style="position:absolute;left:290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"/>
                <v:shape id="AutoShape 47" o:spid="_x0000_s1071" type="#_x0000_t32" style="position:absolute;left:302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" strokeweight="1.25pt"/>
                <v:shape id="AutoShape 48" o:spid="_x0000_s1072" type="#_x0000_t32" style="position:absolute;left:302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" strokeweight="1.25pt"/>
                <v:shape id="AutoShape 49" o:spid="_x0000_s1073" type="#_x0000_t32" style="position:absolute;left:302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"/>
                <v:shape id="AutoShape 50" o:spid="_x0000_s1074" type="#_x0000_t32" style="position:absolute;left:302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"/>
                <v:shape id="AutoShape 51" o:spid="_x0000_s1075" type="#_x0000_t32" style="position:absolute;left:302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"/>
                <v:shape id="AutoShape 52" o:spid="_x0000_s1076" type="#_x0000_t32" style="position:absolute;left:302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"/>
                <v:shape id="AutoShape 53" o:spid="_x0000_s1077" type="#_x0000_t32" style="position:absolute;left:302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" strokeweight="1pt"/>
                <v:shape id="AutoShape 54" o:spid="_x0000_s1078" type="#_x0000_t32" style="position:absolute;left:302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"/>
                <v:shape id="AutoShape 55" o:spid="_x0000_s1079" type="#_x0000_t32" style="position:absolute;left:302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"/>
                <v:shape id="AutoShape 56" o:spid="_x0000_s1080" type="#_x0000_t32" style="position:absolute;left:302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"/>
                <v:shape id="AutoShape 57" o:spid="_x0000_s1081" type="#_x0000_t32" style="position:absolute;left:302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"/>
                <v:shape id="AutoShape 58" o:spid="_x0000_s1082" type="#_x0000_t32" style="position:absolute;left:313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"/>
                <v:shape id="AutoShape 59" o:spid="_x0000_s1083" type="#_x0000_t32" style="position:absolute;left:324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"/>
                <v:shape id="AutoShape 60" o:spid="_x0000_s1084" type="#_x0000_t32" style="position:absolute;left:336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"/>
                <v:shape id="AutoShape 61" o:spid="_x0000_s1085" type="#_x0000_t32" style="position:absolute;left:347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"/>
                <v:shape id="AutoShape 62" o:spid="_x0000_s1086" type="#_x0000_t32" style="position:absolute;left:358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" strokeweight="1pt"/>
                <v:shape id="AutoShape 63" o:spid="_x0000_s1087" type="#_x0000_t32" style="position:absolute;left:370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"/>
                <v:shape id="AutoShape 64" o:spid="_x0000_s1088" type="#_x0000_t32" style="position:absolute;left:381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"/>
                <v:shape id="AutoShape 65" o:spid="_x0000_s1089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"/>
                <v:shape id="AutoShape 66" o:spid="_x0000_s1090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"/>
                <v:shape id="AutoShape 67" o:spid="_x0000_s1091" type="#_x0000_t32" style="position:absolute;left:392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"/>
                <v:shape id="AutoShape 68" o:spid="_x0000_s1092" type="#_x0000_t32" style="position:absolute;left:403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"/>
                <v:shape id="AutoShape 69" o:spid="_x0000_s1093" type="#_x0000_t32" style="position:absolute;left:302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" strokeweight="1.25pt"/>
                <v:shape id="AutoShape 70" o:spid="_x0000_s1094" type="#_x0000_t32" style="position:absolute;left:302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" strokeweight="1.25pt"/>
                <v:shape id="AutoShape 71" o:spid="_x0000_s1095" type="#_x0000_t32" style="position:absolute;left:302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"/>
                <v:shape id="AutoShape 72" o:spid="_x0000_s1096" type="#_x0000_t32" style="position:absolute;left:302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"/>
                <v:shape id="AutoShape 73" o:spid="_x0000_s1097" type="#_x0000_t32" style="position:absolute;left:302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"/>
                <v:shape id="AutoShape 74" o:spid="_x0000_s1098" type="#_x0000_t32" style="position:absolute;left:302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"/>
                <v:shape id="AutoShape 75" o:spid="_x0000_s1099" type="#_x0000_t32" style="position:absolute;left:302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" strokeweight="1pt"/>
                <v:shape id="AutoShape 76" o:spid="_x0000_s1100" type="#_x0000_t32" style="position:absolute;left:302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"/>
                <v:shape id="AutoShape 77" o:spid="_x0000_s1101" type="#_x0000_t32" style="position:absolute;left:302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"/>
                <v:shape id="AutoShape 78" o:spid="_x0000_s1102" type="#_x0000_t32" style="position:absolute;left:302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"/>
                <v:shape id="AutoShape 79" o:spid="_x0000_s1103" type="#_x0000_t32" style="position:absolute;left:302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"/>
                <v:shape id="AutoShape 80" o:spid="_x0000_s1104" type="#_x0000_t32" style="position:absolute;left:313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"/>
                <v:shape id="AutoShape 81" o:spid="_x0000_s1105" type="#_x0000_t32" style="position:absolute;left:324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"/>
                <v:shape id="AutoShape 82" o:spid="_x0000_s1106" type="#_x0000_t32" style="position:absolute;left:336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"/>
                <v:shape id="AutoShape 83" o:spid="_x0000_s1107" type="#_x0000_t32" style="position:absolute;left:347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"/>
                <v:shape id="AutoShape 84" o:spid="_x0000_s1108" type="#_x0000_t32" style="position:absolute;left:358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" strokeweight="1pt"/>
                <v:shape id="AutoShape 85" o:spid="_x0000_s1109" type="#_x0000_t32" style="position:absolute;left:370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"/>
                <v:shape id="AutoShape 86" o:spid="_x0000_s1110" type="#_x0000_t32" style="position:absolute;left:381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"/>
                <v:shape id="AutoShape 87" o:spid="_x0000_s1111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"/>
                <v:shape id="AutoShape 88" o:spid="_x0000_s1112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"/>
                <v:shape id="AutoShape 89" o:spid="_x0000_s1113" type="#_x0000_t32" style="position:absolute;left:392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"/>
                <v:shape id="AutoShape 90" o:spid="_x0000_s1114" type="#_x0000_t32" style="position:absolute;left:403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"/>
                <v:shape id="AutoShape 91" o:spid="_x0000_s1115" type="#_x0000_t32" style="position:absolute;left:415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" strokeweight="1.25pt"/>
                <v:shape id="AutoShape 92" o:spid="_x0000_s1116" type="#_x0000_t32" style="position:absolute;left:415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" strokeweight="1.25pt"/>
                <v:shape id="AutoShape 93" o:spid="_x0000_s1117" type="#_x0000_t32" style="position:absolute;left:415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"/>
                <v:shape id="AutoShape 94" o:spid="_x0000_s1118" type="#_x0000_t32" style="position:absolute;left:415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"/>
                <v:shape id="AutoShape 95" o:spid="_x0000_s1119" type="#_x0000_t32" style="position:absolute;left:415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"/>
                <v:shape id="AutoShape 96" o:spid="_x0000_s1120" type="#_x0000_t32" style="position:absolute;left:415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"/>
                <v:shape id="AutoShape 97" o:spid="_x0000_s1121" type="#_x0000_t32" style="position:absolute;left:415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" strokeweight="1pt"/>
                <v:shape id="AutoShape 98" o:spid="_x0000_s1122" type="#_x0000_t32" style="position:absolute;left:415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"/>
                <v:shape id="AutoShape 99" o:spid="_x0000_s1123" type="#_x0000_t32" style="position:absolute;left:415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"/>
                <v:shape id="AutoShape 100" o:spid="_x0000_s1124" type="#_x0000_t32" style="position:absolute;left:415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"/>
                <v:shape id="AutoShape 101" o:spid="_x0000_s1125" type="#_x0000_t32" style="position:absolute;left:415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"/>
                <v:shape id="AutoShape 102" o:spid="_x0000_s1126" type="#_x0000_t32" style="position:absolute;left:426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"/>
                <v:shape id="AutoShape 103" o:spid="_x0000_s1127" type="#_x0000_t32" style="position:absolute;left:437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"/>
                <v:shape id="AutoShape 104" o:spid="_x0000_s1128" type="#_x0000_t32" style="position:absolute;left:449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"/>
                <v:shape id="AutoShape 105" o:spid="_x0000_s1129" type="#_x0000_t32" style="position:absolute;left:460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"/>
                <v:shape id="AutoShape 106" o:spid="_x0000_s1130" type="#_x0000_t32" style="position:absolute;left:471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" strokeweight="1pt"/>
                <v:shape id="AutoShape 107" o:spid="_x0000_s1131" type="#_x0000_t32" style="position:absolute;left:483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"/>
                <v:shape id="AutoShape 108" o:spid="_x0000_s1132" type="#_x0000_t32" style="position:absolute;left:494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"/>
                <v:shape id="AutoShape 109" o:spid="_x0000_s1133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"/>
                <v:shape id="AutoShape 110" o:spid="_x0000_s1134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"/>
                <v:shape id="AutoShape 111" o:spid="_x0000_s1135" type="#_x0000_t32" style="position:absolute;left:505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"/>
                <v:shape id="AutoShape 112" o:spid="_x0000_s1136" type="#_x0000_t32" style="position:absolute;left:516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"/>
                <v:shape id="AutoShape 113" o:spid="_x0000_s1137" type="#_x0000_t32" style="position:absolute;left:415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" strokeweight="1.25pt"/>
                <v:shape id="AutoShape 114" o:spid="_x0000_s1138" type="#_x0000_t32" style="position:absolute;left:415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" strokeweight="1.25pt"/>
                <v:shape id="AutoShape 115" o:spid="_x0000_s1139" type="#_x0000_t32" style="position:absolute;left:415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"/>
                <v:shape id="AutoShape 116" o:spid="_x0000_s1140" type="#_x0000_t32" style="position:absolute;left:415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"/>
                <v:shape id="AutoShape 117" o:spid="_x0000_s1141" type="#_x0000_t32" style="position:absolute;left:415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"/>
                <v:shape id="AutoShape 118" o:spid="_x0000_s1142" type="#_x0000_t32" style="position:absolute;left:415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"/>
                <v:shape id="AutoShape 119" o:spid="_x0000_s1143" type="#_x0000_t32" style="position:absolute;left:415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" strokeweight="1pt"/>
                <v:shape id="AutoShape 120" o:spid="_x0000_s1144" type="#_x0000_t32" style="position:absolute;left:415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"/>
                <v:shape id="AutoShape 121" o:spid="_x0000_s1145" type="#_x0000_t32" style="position:absolute;left:415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"/>
                <v:shape id="AutoShape 122" o:spid="_x0000_s1146" type="#_x0000_t32" style="position:absolute;left:415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"/>
                <v:shape id="AutoShape 123" o:spid="_x0000_s1147" type="#_x0000_t32" style="position:absolute;left:415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"/>
                <v:shape id="AutoShape 124" o:spid="_x0000_s1148" type="#_x0000_t32" style="position:absolute;left:426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"/>
                <v:shape id="AutoShape 125" o:spid="_x0000_s1149" type="#_x0000_t32" style="position:absolute;left:437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"/>
                <v:shape id="AutoShape 126" o:spid="_x0000_s1150" type="#_x0000_t32" style="position:absolute;left:449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"/>
                <v:shape id="AutoShape 127" o:spid="_x0000_s1151" type="#_x0000_t32" style="position:absolute;left:460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"/>
                <v:shape id="AutoShape 128" o:spid="_x0000_s1152" type="#_x0000_t32" style="position:absolute;left:471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" strokeweight="1pt"/>
                <v:shape id="AutoShape 129" o:spid="_x0000_s1153" type="#_x0000_t32" style="position:absolute;left:483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"/>
                <v:shape id="AutoShape 130" o:spid="_x0000_s1154" type="#_x0000_t32" style="position:absolute;left:494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"/>
                <v:shape id="AutoShape 131" o:spid="_x0000_s1155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"/>
                <v:shape id="AutoShape 132" o:spid="_x0000_s1156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"/>
                <v:shape id="AutoShape 133" o:spid="_x0000_s1157" type="#_x0000_t32" style="position:absolute;left:505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"/>
                <v:shape id="AutoShape 134" o:spid="_x0000_s1158" type="#_x0000_t32" style="position:absolute;left:516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"/>
                <v:shape id="AutoShape 135" o:spid="_x0000_s1159" type="#_x0000_t32" style="position:absolute;left:528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" strokeweight="1.25pt"/>
                <v:shape id="AutoShape 136" o:spid="_x0000_s1160" type="#_x0000_t32" style="position:absolute;left:528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" strokeweight="1.25pt"/>
                <v:shape id="AutoShape 137" o:spid="_x0000_s1161" type="#_x0000_t32" style="position:absolute;left:528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"/>
                <v:shape id="AutoShape 138" o:spid="_x0000_s1162" type="#_x0000_t32" style="position:absolute;left:528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"/>
                <v:shape id="AutoShape 139" o:spid="_x0000_s1163" type="#_x0000_t32" style="position:absolute;left:528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"/>
                <v:shape id="AutoShape 140" o:spid="_x0000_s1164" type="#_x0000_t32" style="position:absolute;left:528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"/>
                <v:shape id="AutoShape 141" o:spid="_x0000_s1165" type="#_x0000_t32" style="position:absolute;left:528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" strokeweight="1pt"/>
                <v:shape id="AutoShape 142" o:spid="_x0000_s1166" type="#_x0000_t32" style="position:absolute;left:528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"/>
                <v:shape id="AutoShape 143" o:spid="_x0000_s1167" type="#_x0000_t32" style="position:absolute;left:528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"/>
                <v:shape id="AutoShape 144" o:spid="_x0000_s1168" type="#_x0000_t32" style="position:absolute;left:528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"/>
                <v:shape id="AutoShape 145" o:spid="_x0000_s1169" type="#_x0000_t32" style="position:absolute;left:528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"/>
                <v:shape id="AutoShape 146" o:spid="_x0000_s1170" type="#_x0000_t32" style="position:absolute;left:539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"/>
                <v:shape id="AutoShape 147" o:spid="_x0000_s1171" type="#_x0000_t32" style="position:absolute;left:550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"/>
                <v:shape id="AutoShape 148" o:spid="_x0000_s1172" type="#_x0000_t32" style="position:absolute;left:562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"/>
                <v:shape id="AutoShape 149" o:spid="_x0000_s1173" type="#_x0000_t32" style="position:absolute;left:573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"/>
                <v:shape id="AutoShape 150" o:spid="_x0000_s1174" type="#_x0000_t32" style="position:absolute;left:584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" strokeweight="1pt"/>
                <v:shape id="AutoShape 151" o:spid="_x0000_s1175" type="#_x0000_t32" style="position:absolute;left:596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"/>
                <v:shape id="AutoShape 152" o:spid="_x0000_s1176" type="#_x0000_t32" style="position:absolute;left:607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"/>
                <v:shape id="AutoShape 153" o:spid="_x0000_s1177" type="#_x0000_t32" style="position:absolute;left:618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"/>
                <v:shape id="AutoShape 154" o:spid="_x0000_s1178" type="#_x0000_t32" style="position:absolute;left:618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"/>
                <v:shape id="AutoShape 155" o:spid="_x0000_s1179" type="#_x0000_t32" style="position:absolute;left:618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"/>
                <v:shape id="AutoShape 156" o:spid="_x0000_s1180" type="#_x0000_t32" style="position:absolute;left:629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"/>
                <v:shape id="AutoShape 157" o:spid="_x0000_s1181" type="#_x0000_t32" style="position:absolute;left:528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" strokeweight="1.25pt"/>
                <v:shape id="AutoShape 158" o:spid="_x0000_s1182" type="#_x0000_t32" style="position:absolute;left:528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" strokeweight="1.25pt"/>
                <v:shape id="AutoShape 159" o:spid="_x0000_s1183" type="#_x0000_t32" style="position:absolute;left:528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"/>
                <v:shape id="AutoShape 160" o:spid="_x0000_s1184" type="#_x0000_t32" style="position:absolute;left:528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"/>
                <v:shape id="AutoShape 161" o:spid="_x0000_s1185" type="#_x0000_t32" style="position:absolute;left:528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"/>
                <v:shape id="AutoShape 162" o:spid="_x0000_s1186" type="#_x0000_t32" style="position:absolute;left:528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"/>
                <v:shape id="AutoShape 163" o:spid="_x0000_s1187" type="#_x0000_t32" style="position:absolute;left:528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" strokeweight="1pt"/>
                <v:shape id="AutoShape 164" o:spid="_x0000_s1188" type="#_x0000_t32" style="position:absolute;left:528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"/>
                <v:shape id="AutoShape 165" o:spid="_x0000_s1189" type="#_x0000_t32" style="position:absolute;left:528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"/>
                <v:shape id="AutoShape 166" o:spid="_x0000_s1190" type="#_x0000_t32" style="position:absolute;left:528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"/>
                <v:shape id="AutoShape 167" o:spid="_x0000_s1191" type="#_x0000_t32" style="position:absolute;left:528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"/>
                <v:shape id="AutoShape 168" o:spid="_x0000_s1192" type="#_x0000_t32" style="position:absolute;left:539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"/>
                <v:shape id="AutoShape 169" o:spid="_x0000_s1193" type="#_x0000_t32" style="position:absolute;left:550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"/>
                <v:shape id="AutoShape 170" o:spid="_x0000_s1194" type="#_x0000_t32" style="position:absolute;left:562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"/>
                <v:shape id="AutoShape 171" o:spid="_x0000_s1195" type="#_x0000_t32" style="position:absolute;left:573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"/>
                <v:shape id="AutoShape 172" o:spid="_x0000_s1196" type="#_x0000_t32" style="position:absolute;left:584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" strokeweight="1pt"/>
                <v:shape id="AutoShape 173" o:spid="_x0000_s1197" type="#_x0000_t32" style="position:absolute;left:596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"/>
                <v:shape id="AutoShape 174" o:spid="_x0000_s1198" type="#_x0000_t32" style="position:absolute;left:607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"/>
                <v:shape id="AutoShape 175" o:spid="_x0000_s1199" type="#_x0000_t32" style="position:absolute;left:618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"/>
                <v:shape id="AutoShape 176" o:spid="_x0000_s1200" type="#_x0000_t32" style="position:absolute;left:618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"/>
                <v:shape id="AutoShape 177" o:spid="_x0000_s1201" type="#_x0000_t32" style="position:absolute;left:618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"/>
                <v:shape id="AutoShape 178" o:spid="_x0000_s1202" type="#_x0000_t32" style="position:absolute;left:629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"/>
                <v:shape id="AutoShape 179" o:spid="_x0000_s1203" type="#_x0000_t32" style="position:absolute;left:6412;top:927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" strokeweight="1.25pt"/>
                <v:shape id="AutoShape 180" o:spid="_x0000_s1204" type="#_x0000_t32" style="position:absolute;left:6412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" strokeweight="1.25pt"/>
                <v:shape id="AutoShape 181" o:spid="_x0000_s1205" type="#_x0000_t32" style="position:absolute;left:6412;top:916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"/>
                <v:shape id="AutoShape 182" o:spid="_x0000_s1206" type="#_x0000_t32" style="position:absolute;left:6412;top:905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"/>
                <v:shape id="AutoShape 183" o:spid="_x0000_s1207" type="#_x0000_t32" style="position:absolute;left:6412;top:893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"/>
                <v:shape id="AutoShape 184" o:spid="_x0000_s1208" type="#_x0000_t32" style="position:absolute;left:6412;top:882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"/>
                <v:shape id="AutoShape 185" o:spid="_x0000_s1209" type="#_x0000_t32" style="position:absolute;left:6412;top:871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" strokeweight="1pt"/>
                <v:shape id="AutoShape 186" o:spid="_x0000_s1210" type="#_x0000_t32" style="position:absolute;left:6412;top:859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"/>
                <v:shape id="AutoShape 187" o:spid="_x0000_s1211" type="#_x0000_t32" style="position:absolute;left:6412;top:848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"/>
                <v:shape id="AutoShape 188" o:spid="_x0000_s1212" type="#_x0000_t32" style="position:absolute;left:6412;top:837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"/>
                <v:shape id="AutoShape 189" o:spid="_x0000_s1213" type="#_x0000_t32" style="position:absolute;left:6412;top:825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"/>
                <v:shape id="AutoShape 190" o:spid="_x0000_s1214" type="#_x0000_t32" style="position:absolute;left:6525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"/>
                <v:shape id="AutoShape 191" o:spid="_x0000_s1215" type="#_x0000_t32" style="position:absolute;left:6638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"/>
                <v:shape id="AutoShape 192" o:spid="_x0000_s1216" type="#_x0000_t32" style="position:absolute;left:6751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"/>
                <v:shape id="AutoShape 193" o:spid="_x0000_s1217" type="#_x0000_t32" style="position:absolute;left:6864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"/>
                <v:shape id="AutoShape 194" o:spid="_x0000_s1218" type="#_x0000_t32" style="position:absolute;left:6977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" strokeweight="1pt"/>
                <v:shape id="AutoShape 195" o:spid="_x0000_s1219" type="#_x0000_t32" style="position:absolute;left:7090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"/>
                <v:shape id="AutoShape 196" o:spid="_x0000_s1220" type="#_x0000_t32" style="position:absolute;left:7203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"/>
                <v:shape id="AutoShape 197" o:spid="_x0000_s1221" type="#_x0000_t32" style="position:absolute;left:731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"/>
                <v:shape id="AutoShape 198" o:spid="_x0000_s1222" type="#_x0000_t32" style="position:absolute;left:731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"/>
                <v:shape id="AutoShape 199" o:spid="_x0000_s1223" type="#_x0000_t32" style="position:absolute;left:7316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"/>
                <v:shape id="AutoShape 200" o:spid="_x0000_s1224" type="#_x0000_t32" style="position:absolute;left:7429;top:814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"/>
                <v:shape id="AutoShape 201" o:spid="_x0000_s1225" type="#_x0000_t32" style="position:absolute;left:6412;top:10406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" strokeweight="1.25pt"/>
                <v:shape id="AutoShape 202" o:spid="_x0000_s1226" type="#_x0000_t32" style="position:absolute;left:6412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" strokeweight="1.25pt"/>
                <v:shape id="AutoShape 203" o:spid="_x0000_s1227" type="#_x0000_t32" style="position:absolute;left:6412;top:10293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"/>
                <v:shape id="AutoShape 204" o:spid="_x0000_s1228" type="#_x0000_t32" style="position:absolute;left:6412;top:10180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"/>
                <v:shape id="AutoShape 205" o:spid="_x0000_s1229" type="#_x0000_t32" style="position:absolute;left:6412;top:10067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"/>
                <v:shape id="AutoShape 206" o:spid="_x0000_s1230" type="#_x0000_t32" style="position:absolute;left:6412;top:9954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"/>
                <v:shape id="AutoShape 207" o:spid="_x0000_s1231" type="#_x0000_t32" style="position:absolute;left:6412;top:9841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" strokeweight="1pt"/>
                <v:shape id="AutoShape 208" o:spid="_x0000_s1232" type="#_x0000_t32" style="position:absolute;left:6412;top:9728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"/>
                <v:shape id="AutoShape 209" o:spid="_x0000_s1233" type="#_x0000_t32" style="position:absolute;left:6412;top:9615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"/>
                <v:shape id="AutoShape 210" o:spid="_x0000_s1234" type="#_x0000_t32" style="position:absolute;left:6412;top:9502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"/>
                <v:shape id="AutoShape 211" o:spid="_x0000_s1235" type="#_x0000_t32" style="position:absolute;left:6412;top:9389;width:11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"/>
                <v:shape id="AutoShape 212" o:spid="_x0000_s1236" type="#_x0000_t32" style="position:absolute;left:6525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"/>
                <v:shape id="AutoShape 213" o:spid="_x0000_s1237" type="#_x0000_t32" style="position:absolute;left:6638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"/>
                <v:shape id="AutoShape 214" o:spid="_x0000_s1238" type="#_x0000_t32" style="position:absolute;left:6751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"/>
                <v:shape id="AutoShape 215" o:spid="_x0000_s1239" type="#_x0000_t32" style="position:absolute;left:6864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"/>
                <v:shape id="AutoShape 216" o:spid="_x0000_s1240" type="#_x0000_t32" style="position:absolute;left:6977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" strokeweight="1pt"/>
                <v:shape id="AutoShape 217" o:spid="_x0000_s1241" type="#_x0000_t32" style="position:absolute;left:7090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"/>
                <v:shape id="AutoShape 218" o:spid="_x0000_s1242" type="#_x0000_t32" style="position:absolute;left:7203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"/>
                <v:shape id="AutoShape 219" o:spid="_x0000_s1243" type="#_x0000_t32" style="position:absolute;left:731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"/>
                <v:shape id="AutoShape 220" o:spid="_x0000_s1244" type="#_x0000_t32" style="position:absolute;left:731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"/>
                <v:shape id="AutoShape 221" o:spid="_x0000_s1245" type="#_x0000_t32" style="position:absolute;left:7316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"/>
                <v:shape id="AutoShape 222" o:spid="_x0000_s1246" type="#_x0000_t32" style="position:absolute;left:7429;top:9276;width:0;height:1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"/>
                <v:shape id="AutoShape 224" o:spid="_x0000_s1247" type="#_x0000_t32" style="position:absolute;left:1892;top:8146;width:56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" strokeweight="1.25pt"/>
              </v:group>
            </w:pict>
          </mc:Fallback>
        </mc:AlternateContent>
      </w:r>
      <w:r w:rsidR="00011063">
        <w:rPr>
          <w:rFonts w:ascii="Times New Roman" w:hAnsi="Times New Roman"/>
          <w:b/>
          <w:bCs/>
          <w:sz w:val="24"/>
          <w:szCs w:val="24"/>
        </w:rPr>
        <w:t>)</w:t>
      </w:r>
    </w:p>
    <w:p w14:paraId="6E2ADB60" w14:textId="77777777" w:rsidR="00912231" w:rsidRDefault="00912231" w:rsidP="00912231">
      <w:pPr>
        <w:jc w:val="center"/>
        <w:rPr>
          <w:rFonts w:ascii="Times New Roman" w:hAnsi="Times New Roman"/>
          <w:sz w:val="24"/>
          <w:szCs w:val="24"/>
        </w:rPr>
      </w:pPr>
    </w:p>
    <w:p w14:paraId="7D2ED201" w14:textId="77777777" w:rsidR="00912231" w:rsidRDefault="00912231" w:rsidP="00912231">
      <w:pPr>
        <w:jc w:val="center"/>
        <w:rPr>
          <w:rFonts w:ascii="Times New Roman" w:hAnsi="Times New Roman"/>
          <w:sz w:val="24"/>
          <w:szCs w:val="24"/>
        </w:rPr>
      </w:pPr>
    </w:p>
    <w:p w14:paraId="083B725E" w14:textId="77777777" w:rsidR="00912231" w:rsidRDefault="00912231" w:rsidP="00912231">
      <w:pPr>
        <w:jc w:val="center"/>
        <w:rPr>
          <w:rFonts w:ascii="Times New Roman" w:hAnsi="Times New Roman"/>
          <w:sz w:val="24"/>
          <w:szCs w:val="24"/>
        </w:rPr>
      </w:pPr>
    </w:p>
    <w:p w14:paraId="6B9F3951" w14:textId="77777777" w:rsidR="00912231" w:rsidRDefault="00912231" w:rsidP="00912231">
      <w:pPr>
        <w:jc w:val="center"/>
        <w:rPr>
          <w:rFonts w:ascii="Times New Roman" w:hAnsi="Times New Roman"/>
          <w:sz w:val="24"/>
          <w:szCs w:val="24"/>
        </w:rPr>
      </w:pP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0CC75786" wp14:editId="56756374">
                <wp:simplePos x="0" y="0"/>
                <wp:positionH relativeFrom="column">
                  <wp:posOffset>5311140</wp:posOffset>
                </wp:positionH>
                <wp:positionV relativeFrom="paragraph">
                  <wp:posOffset>163195</wp:posOffset>
                </wp:positionV>
                <wp:extent cx="427990" cy="304800"/>
                <wp:effectExtent l="0" t="0" r="0" b="0"/>
                <wp:wrapNone/>
                <wp:docPr id="359186282" name="Text Box 359186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8BFDF0B" w14:textId="77777777" w:rsidR="00912231" w:rsidRPr="00C66F76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CC75786" id="Text Box 359186282" o:spid="_x0000_s1027" type="#_x0000_t202" style="position:absolute;left:0;text-align:left;margin-left:418.2pt;margin-top:12.85pt;width:33.7pt;height:24pt;z-index:251674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" filled="f" stroked="f" strokeweight=".5pt">
                <v:textbox>
                  <w:txbxContent>
                    <w:p w14:paraId="28BFDF0B" w14:textId="77777777" w:rsidR="00912231" w:rsidRPr="00C66F76" w:rsidRDefault="00912231" w:rsidP="00912231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28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07546AF" wp14:editId="5E2596D7">
                <wp:simplePos x="0" y="0"/>
                <wp:positionH relativeFrom="column">
                  <wp:posOffset>4739640</wp:posOffset>
                </wp:positionH>
                <wp:positionV relativeFrom="paragraph">
                  <wp:posOffset>163195</wp:posOffset>
                </wp:positionV>
                <wp:extent cx="427990" cy="304800"/>
                <wp:effectExtent l="0" t="0" r="0" b="0"/>
                <wp:wrapNone/>
                <wp:docPr id="1727842237" name="Text Box 1727842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AA8BF0B" w14:textId="77777777" w:rsidR="00912231" w:rsidRPr="00C66F76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2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07546AF" id="Text Box 1727842237" o:spid="_x0000_s1028" type="#_x0000_t202" style="position:absolute;left:0;text-align:left;margin-left:373.2pt;margin-top:12.85pt;width:33.7pt;height:24pt;z-index:251673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" filled="f" stroked="f" strokeweight=".5pt">
                <v:textbox>
                  <w:txbxContent>
                    <w:p w14:paraId="1AA8BF0B" w14:textId="77777777" w:rsidR="00912231" w:rsidRPr="00C66F76" w:rsidRDefault="00912231" w:rsidP="00912231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26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318AC44" wp14:editId="449597B3">
                <wp:simplePos x="0" y="0"/>
                <wp:positionH relativeFrom="column">
                  <wp:posOffset>4152900</wp:posOffset>
                </wp:positionH>
                <wp:positionV relativeFrom="paragraph">
                  <wp:posOffset>161925</wp:posOffset>
                </wp:positionV>
                <wp:extent cx="427990" cy="304800"/>
                <wp:effectExtent l="0" t="0" r="0" b="0"/>
                <wp:wrapNone/>
                <wp:docPr id="1218549168" name="Text Box 1218549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4938510" w14:textId="77777777" w:rsidR="00912231" w:rsidRPr="00475EA1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  <w:t>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318AC44" id="Text Box 1218549168" o:spid="_x0000_s1029" type="#_x0000_t202" style="position:absolute;left:0;text-align:left;margin-left:327pt;margin-top:12.75pt;width:33.7pt;height:24pt;z-index:251662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" filled="f" stroked="f" strokeweight=".5pt">
                <v:textbox>
                  <w:txbxContent>
                    <w:p w14:paraId="14938510" w14:textId="77777777" w:rsidR="00912231" w:rsidRPr="00475EA1" w:rsidRDefault="00912231" w:rsidP="00912231">
                      <w:pPr>
                        <w:rPr>
                          <w:rFonts w:ascii="Times New Roman" w:hAnsi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lang w:val="en-US"/>
                        </w:rP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39E9968E" wp14:editId="514187F9">
                <wp:simplePos x="0" y="0"/>
                <wp:positionH relativeFrom="column">
                  <wp:posOffset>3596640</wp:posOffset>
                </wp:positionH>
                <wp:positionV relativeFrom="paragraph">
                  <wp:posOffset>161925</wp:posOffset>
                </wp:positionV>
                <wp:extent cx="427990" cy="304800"/>
                <wp:effectExtent l="0" t="0" r="0" b="0"/>
                <wp:wrapNone/>
                <wp:docPr id="34116042" name="Text Box 34116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C2E4972" w14:textId="77777777" w:rsidR="00912231" w:rsidRPr="00C66F76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2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E9968E" id="Text Box 34116042" o:spid="_x0000_s1030" type="#_x0000_t202" style="position:absolute;left:0;text-align:left;margin-left:283.2pt;margin-top:12.75pt;width:33.7pt;height:24pt;z-index:251672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" filled="f" stroked="f" strokeweight=".5pt">
                <v:textbox>
                  <w:txbxContent>
                    <w:p w14:paraId="7C2E4972" w14:textId="77777777" w:rsidR="00912231" w:rsidRPr="00C66F76" w:rsidRDefault="00912231" w:rsidP="00912231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22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A0A32BF" wp14:editId="5449BAAD">
                <wp:simplePos x="0" y="0"/>
                <wp:positionH relativeFrom="column">
                  <wp:posOffset>3009900</wp:posOffset>
                </wp:positionH>
                <wp:positionV relativeFrom="paragraph">
                  <wp:posOffset>163195</wp:posOffset>
                </wp:positionV>
                <wp:extent cx="427990" cy="304800"/>
                <wp:effectExtent l="0" t="0" r="0" b="0"/>
                <wp:wrapNone/>
                <wp:docPr id="200219735" name="Text Box 2002197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C8112C6" w14:textId="77777777" w:rsidR="00912231" w:rsidRPr="00C66F76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2</w:t>
                            </w:r>
                            <w:r w:rsidRPr="00C66F76">
                              <w:rPr>
                                <w:rFonts w:ascii="Times New Roman" w:hAnsi="Times New Roman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0A32BF" id="Text Box 200219735" o:spid="_x0000_s1031" type="#_x0000_t202" style="position:absolute;left:0;text-align:left;margin-left:237pt;margin-top:12.85pt;width:33.7pt;height:24pt;z-index:251663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" filled="f" stroked="f" strokeweight=".5pt">
                <v:textbox>
                  <w:txbxContent>
                    <w:p w14:paraId="0C8112C6" w14:textId="77777777" w:rsidR="00912231" w:rsidRPr="00C66F76" w:rsidRDefault="00912231" w:rsidP="00912231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2</w:t>
                      </w:r>
                      <w:r w:rsidRPr="00C66F76">
                        <w:rPr>
                          <w:rFonts w:ascii="Times New Roman" w:hAnsi="Times New Roman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B8B7144" wp14:editId="1F84FF31">
                <wp:simplePos x="0" y="0"/>
                <wp:positionH relativeFrom="column">
                  <wp:posOffset>2430780</wp:posOffset>
                </wp:positionH>
                <wp:positionV relativeFrom="paragraph">
                  <wp:posOffset>163195</wp:posOffset>
                </wp:positionV>
                <wp:extent cx="427990" cy="304800"/>
                <wp:effectExtent l="0" t="0" r="0" b="0"/>
                <wp:wrapNone/>
                <wp:docPr id="2139279657" name="Text Box 21392796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DCEA5DB" w14:textId="77777777" w:rsidR="00912231" w:rsidRPr="009F234C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  <w:t>1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B8B7144" id="Text Box 2139279657" o:spid="_x0000_s1032" type="#_x0000_t202" style="position:absolute;left:0;text-align:left;margin-left:191.4pt;margin-top:12.85pt;width:33.7pt;height:24pt;z-index:251671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" filled="f" stroked="f" strokeweight=".5pt">
                <v:textbox>
                  <w:txbxContent>
                    <w:p w14:paraId="4DCEA5DB" w14:textId="77777777" w:rsidR="00912231" w:rsidRPr="009F234C" w:rsidRDefault="00912231" w:rsidP="00912231">
                      <w:pPr>
                        <w:rPr>
                          <w:rFonts w:ascii="Times New Roman" w:hAnsi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lang w:val="en-US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4C3ECB33" wp14:editId="2006398C">
                <wp:simplePos x="0" y="0"/>
                <wp:positionH relativeFrom="column">
                  <wp:posOffset>1851660</wp:posOffset>
                </wp:positionH>
                <wp:positionV relativeFrom="paragraph">
                  <wp:posOffset>163195</wp:posOffset>
                </wp:positionV>
                <wp:extent cx="427990" cy="304800"/>
                <wp:effectExtent l="0" t="0" r="0" b="0"/>
                <wp:wrapNone/>
                <wp:docPr id="867123062" name="Text Box 8671230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71404FA" w14:textId="77777777" w:rsidR="00912231" w:rsidRPr="009F234C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  <w:t>1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C3ECB33" id="Text Box 867123062" o:spid="_x0000_s1033" type="#_x0000_t202" style="position:absolute;left:0;text-align:left;margin-left:145.8pt;margin-top:12.85pt;width:33.7pt;height:24pt;z-index:251670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" filled="f" stroked="f" strokeweight=".5pt">
                <v:textbox>
                  <w:txbxContent>
                    <w:p w14:paraId="071404FA" w14:textId="77777777" w:rsidR="00912231" w:rsidRPr="009F234C" w:rsidRDefault="00912231" w:rsidP="00912231">
                      <w:pPr>
                        <w:rPr>
                          <w:rFonts w:ascii="Times New Roman" w:hAnsi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lang w:val="en-US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9DA776B" wp14:editId="3D240941">
                <wp:simplePos x="0" y="0"/>
                <wp:positionH relativeFrom="column">
                  <wp:posOffset>1264920</wp:posOffset>
                </wp:positionH>
                <wp:positionV relativeFrom="paragraph">
                  <wp:posOffset>161925</wp:posOffset>
                </wp:positionV>
                <wp:extent cx="427990" cy="304800"/>
                <wp:effectExtent l="0" t="0" r="0" b="0"/>
                <wp:wrapNone/>
                <wp:docPr id="1999357511" name="Text Box 19993575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FF0BE84" w14:textId="77777777" w:rsidR="00912231" w:rsidRPr="009F234C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9DA776B" id="Text Box 1999357511" o:spid="_x0000_s1034" type="#_x0000_t202" style="position:absolute;left:0;text-align:left;margin-left:99.6pt;margin-top:12.75pt;width:33.7pt;height:24pt;z-index:251668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" filled="f" stroked="f" strokeweight=".5pt">
                <v:textbox>
                  <w:txbxContent>
                    <w:p w14:paraId="3FF0BE84" w14:textId="77777777" w:rsidR="00912231" w:rsidRPr="009F234C" w:rsidRDefault="00912231" w:rsidP="00912231">
                      <w:pPr>
                        <w:rPr>
                          <w:rFonts w:ascii="Times New Roman" w:hAnsi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lang w:val="en-US"/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2A83E419" wp14:editId="20D252A0">
                <wp:simplePos x="0" y="0"/>
                <wp:positionH relativeFrom="column">
                  <wp:posOffset>716280</wp:posOffset>
                </wp:positionH>
                <wp:positionV relativeFrom="paragraph">
                  <wp:posOffset>155575</wp:posOffset>
                </wp:positionV>
                <wp:extent cx="427990" cy="304800"/>
                <wp:effectExtent l="0" t="0" r="0" b="0"/>
                <wp:wrapNone/>
                <wp:docPr id="742531345" name="Text Box 7425313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E56DE03" w14:textId="77777777" w:rsidR="00912231" w:rsidRPr="00BF3F19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A83E419" id="Text Box 742531345" o:spid="_x0000_s1035" type="#_x0000_t202" style="position:absolute;left:0;text-align:left;margin-left:56.4pt;margin-top:12.25pt;width:33.7pt;height:24pt;z-index:251665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" filled="f" stroked="f" strokeweight=".5pt">
                <v:textbox>
                  <w:txbxContent>
                    <w:p w14:paraId="7E56DE03" w14:textId="77777777" w:rsidR="00912231" w:rsidRPr="00BF3F19" w:rsidRDefault="00912231" w:rsidP="00912231">
                      <w:pPr>
                        <w:rPr>
                          <w:rFonts w:ascii="Times New Roman" w:hAnsi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lang w:val="en-US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3FB878CD" wp14:editId="22FF1E8D">
                <wp:simplePos x="0" y="0"/>
                <wp:positionH relativeFrom="column">
                  <wp:posOffset>-411480</wp:posOffset>
                </wp:positionH>
                <wp:positionV relativeFrom="paragraph">
                  <wp:posOffset>163195</wp:posOffset>
                </wp:positionV>
                <wp:extent cx="427990" cy="304800"/>
                <wp:effectExtent l="0" t="0" r="0" b="0"/>
                <wp:wrapNone/>
                <wp:docPr id="1271530519" name="Text Box 12715305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3BCC8DA" w14:textId="77777777" w:rsidR="00912231" w:rsidRPr="009F234C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FB878CD" id="Text Box 1271530519" o:spid="_x0000_s1036" type="#_x0000_t202" style="position:absolute;left:0;text-align:left;margin-left:-32.4pt;margin-top:12.85pt;width:33.7pt;height:24pt;z-index:251667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" filled="f" stroked="f" strokeweight=".5pt">
                <v:textbox>
                  <w:txbxContent>
                    <w:p w14:paraId="63BCC8DA" w14:textId="77777777" w:rsidR="00912231" w:rsidRPr="009F234C" w:rsidRDefault="00912231" w:rsidP="00912231">
                      <w:pPr>
                        <w:rPr>
                          <w:rFonts w:ascii="Times New Roman" w:hAnsi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043C50A" wp14:editId="32EAE4DA">
                <wp:simplePos x="0" y="0"/>
                <wp:positionH relativeFrom="column">
                  <wp:posOffset>106680</wp:posOffset>
                </wp:positionH>
                <wp:positionV relativeFrom="paragraph">
                  <wp:posOffset>163195</wp:posOffset>
                </wp:positionV>
                <wp:extent cx="427990" cy="304800"/>
                <wp:effectExtent l="0" t="0" r="0" b="0"/>
                <wp:wrapNone/>
                <wp:docPr id="1231392352" name="Text Box 1231392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5168E59" w14:textId="77777777" w:rsidR="00912231" w:rsidRPr="00BF3F19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lang w:val="en-US"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43C50A" id="Text Box 1231392352" o:spid="_x0000_s1037" type="#_x0000_t202" style="position:absolute;left:0;text-align:left;margin-left:8.4pt;margin-top:12.85pt;width:33.7pt;height:24pt;z-index:251666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" filled="f" stroked="f" strokeweight=".5pt">
                <v:textbox>
                  <w:txbxContent>
                    <w:p w14:paraId="25168E59" w14:textId="77777777" w:rsidR="00912231" w:rsidRPr="00BF3F19" w:rsidRDefault="00912231" w:rsidP="00912231">
                      <w:pPr>
                        <w:rPr>
                          <w:rFonts w:ascii="Times New Roman" w:hAnsi="Times New Roman"/>
                          <w:sz w:val="24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Pr="00C66F76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85A5F53" wp14:editId="3E07F514">
                <wp:simplePos x="0" y="0"/>
                <wp:positionH relativeFrom="column">
                  <wp:posOffset>5844540</wp:posOffset>
                </wp:positionH>
                <wp:positionV relativeFrom="paragraph">
                  <wp:posOffset>153035</wp:posOffset>
                </wp:positionV>
                <wp:extent cx="427990" cy="304800"/>
                <wp:effectExtent l="0" t="0" r="0" b="0"/>
                <wp:wrapNone/>
                <wp:docPr id="4852" name="Text Box 48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99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8CA76A4" w14:textId="77777777" w:rsidR="00912231" w:rsidRPr="00C66F76" w:rsidRDefault="00912231" w:rsidP="00912231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3</w:t>
                            </w:r>
                            <w:r w:rsidRPr="00C66F76">
                              <w:rPr>
                                <w:rFonts w:ascii="Times New Roman" w:hAnsi="Times New Roman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85A5F53" id="Text Box 4852" o:spid="_x0000_s1038" type="#_x0000_t202" style="position:absolute;left:0;text-align:left;margin-left:460.2pt;margin-top:12.05pt;width:33.7pt;height:24pt;z-index:251661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" filled="f" stroked="f" strokeweight=".5pt">
                <v:textbox>
                  <w:txbxContent>
                    <w:p w14:paraId="08CA76A4" w14:textId="77777777" w:rsidR="00912231" w:rsidRPr="00C66F76" w:rsidRDefault="00912231" w:rsidP="00912231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3</w:t>
                      </w:r>
                      <w:r w:rsidRPr="00C66F76">
                        <w:rPr>
                          <w:rFonts w:ascii="Times New Roman" w:hAnsi="Times New Roman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5666C8F8" w14:textId="3FFD111B" w:rsidR="00912231" w:rsidRDefault="00C915AC" w:rsidP="0091223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6A861BC9" wp14:editId="099F1F23">
                <wp:simplePos x="0" y="0"/>
                <wp:positionH relativeFrom="column">
                  <wp:posOffset>1905000</wp:posOffset>
                </wp:positionH>
                <wp:positionV relativeFrom="paragraph">
                  <wp:posOffset>157480</wp:posOffset>
                </wp:positionV>
                <wp:extent cx="1892173" cy="312420"/>
                <wp:effectExtent l="0" t="0" r="0" b="0"/>
                <wp:wrapNone/>
                <wp:docPr id="1453803898" name="Text Box 1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2173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28D8194" w14:textId="4EACF35A" w:rsidR="00C915AC" w:rsidRPr="00DA22FD" w:rsidRDefault="00C915AC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DA22FD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  <w:t>Dail</w:t>
                            </w:r>
                            <w:r w:rsidR="00DA22FD" w:rsidRPr="00DA22FD"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  <w:lang w:val="en-US"/>
                              </w:rPr>
                              <w:t>y Mean Temperatur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861BC9" id="Text Box 1315" o:spid="_x0000_s1039" type="#_x0000_t202" style="position:absolute;margin-left:150pt;margin-top:12.4pt;width:149pt;height:24.6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" fillcolor="white [3201]" stroked="f" strokeweight=".5pt">
                <v:textbox>
                  <w:txbxContent>
                    <w:p w14:paraId="628D8194" w14:textId="4EACF35A" w:rsidR="00C915AC" w:rsidRPr="00DA22FD" w:rsidRDefault="00C915AC">
                      <w:pP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  <w:lang w:val="en-US"/>
                        </w:rPr>
                      </w:pPr>
                      <w:r w:rsidRPr="00DA22FD"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  <w:lang w:val="en-US"/>
                        </w:rPr>
                        <w:t>Dail</w:t>
                      </w:r>
                      <w:r w:rsidR="00DA22FD" w:rsidRPr="00DA22FD"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  <w:lang w:val="en-US"/>
                        </w:rPr>
                        <w:t>y Mean Temperature</w:t>
                      </w:r>
                    </w:p>
                  </w:txbxContent>
                </v:textbox>
              </v:shape>
            </w:pict>
          </mc:Fallback>
        </mc:AlternateContent>
      </w:r>
    </w:p>
    <w:p w14:paraId="6C1CA4CD" w14:textId="77777777" w:rsidR="00977983" w:rsidRPr="00A22891" w:rsidRDefault="00977983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EB5046" w14:textId="6A5F2054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011063">
        <w:rPr>
          <w:rFonts w:ascii="Times New Roman" w:hAnsi="Times New Roman"/>
          <w:b/>
          <w:bCs/>
          <w:sz w:val="24"/>
          <w:szCs w:val="24"/>
        </w:rPr>
        <w:t>9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B735463" w14:textId="77777777"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0C4BABC" w14:textId="77777777" w:rsidR="00B9206B" w:rsidRDefault="00B9206B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1C52893C" w14:textId="77777777" w:rsidR="00BA717B" w:rsidRDefault="00BA717B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4B9FDFAA" w14:textId="77777777" w:rsidR="00B9206B" w:rsidRDefault="00B9206B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72793453" w14:textId="4F546309" w:rsidR="00A22891" w:rsidRDefault="00D13D7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 w:rsidR="00A22891" w:rsidRPr="00A22891">
        <w:rPr>
          <w:rFonts w:ascii="Times New Roman" w:hAnsi="Times New Roman"/>
          <w:b/>
          <w:bCs/>
          <w:sz w:val="24"/>
          <w:szCs w:val="24"/>
        </w:rPr>
        <w:t>.</w:t>
      </w:r>
      <w:r w:rsidR="00A22891" w:rsidRPr="00A22891">
        <w:rPr>
          <w:rFonts w:ascii="Times New Roman" w:hAnsi="Times New Roman"/>
          <w:sz w:val="24"/>
          <w:szCs w:val="24"/>
        </w:rPr>
        <w:tab/>
      </w:r>
    </w:p>
    <w:p w14:paraId="3DCE0388" w14:textId="77777777" w:rsidR="00EE0921" w:rsidRDefault="005612F1" w:rsidP="00EA681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company sells laptops. </w:t>
      </w:r>
    </w:p>
    <w:p w14:paraId="6D249C37" w14:textId="7A3E2994" w:rsidR="005612F1" w:rsidRDefault="005612F1" w:rsidP="00EA681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en a customer buys a laptop, they are invited to buy an</w:t>
      </w:r>
      <w:r w:rsidR="00EA681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insurance policy to cover breakdowns and repairs for the next three years.</w:t>
      </w:r>
    </w:p>
    <w:p w14:paraId="3089ED2E" w14:textId="70A2F2B4" w:rsidR="005612F1" w:rsidRPr="009840FA" w:rsidRDefault="005612F1" w:rsidP="005612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manager of the company believes that the relationship between the </w:t>
      </w:r>
      <w:r w:rsidR="007A2FE6">
        <w:rPr>
          <w:rFonts w:ascii="Times New Roman" w:hAnsi="Times New Roman"/>
          <w:sz w:val="24"/>
          <w:szCs w:val="24"/>
        </w:rPr>
        <w:t xml:space="preserve">monthly </w:t>
      </w:r>
      <w:r>
        <w:rPr>
          <w:rFonts w:ascii="Times New Roman" w:hAnsi="Times New Roman"/>
          <w:sz w:val="24"/>
          <w:szCs w:val="24"/>
        </w:rPr>
        <w:t xml:space="preserve">number of laptops sold, 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, and the </w:t>
      </w:r>
      <w:r w:rsidR="00456783">
        <w:rPr>
          <w:rFonts w:ascii="Times New Roman" w:hAnsi="Times New Roman"/>
          <w:sz w:val="24"/>
          <w:szCs w:val="24"/>
        </w:rPr>
        <w:t xml:space="preserve">monthly </w:t>
      </w:r>
      <w:r>
        <w:rPr>
          <w:rFonts w:ascii="Times New Roman" w:hAnsi="Times New Roman"/>
          <w:sz w:val="24"/>
          <w:szCs w:val="24"/>
        </w:rPr>
        <w:t xml:space="preserve">number of insurance policies sold, </w:t>
      </w:r>
      <w:r>
        <w:rPr>
          <w:rFonts w:ascii="Times New Roman" w:hAnsi="Times New Roman"/>
          <w:i/>
          <w:iCs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>, can be modelled by a linear relationship.</w:t>
      </w:r>
    </w:p>
    <w:p w14:paraId="42709FE5" w14:textId="77777777" w:rsidR="009F3B70" w:rsidRDefault="005612F1" w:rsidP="005612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manager collected data each month for 12 months. </w:t>
      </w:r>
    </w:p>
    <w:p w14:paraId="365CD9A6" w14:textId="768E0C09" w:rsidR="005612F1" w:rsidRDefault="005612F1" w:rsidP="005612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catter diagram below illustrates these data.</w:t>
      </w:r>
    </w:p>
    <w:p w14:paraId="23168A47" w14:textId="77777777" w:rsidR="005612F1" w:rsidRDefault="005612F1" w:rsidP="005612F1"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0C69B62B" wp14:editId="4E7E4053">
                <wp:simplePos x="0" y="0"/>
                <wp:positionH relativeFrom="column">
                  <wp:posOffset>7620</wp:posOffset>
                </wp:positionH>
                <wp:positionV relativeFrom="paragraph">
                  <wp:posOffset>123825</wp:posOffset>
                </wp:positionV>
                <wp:extent cx="6026785" cy="4253230"/>
                <wp:effectExtent l="0" t="0" r="0" b="0"/>
                <wp:wrapNone/>
                <wp:docPr id="1582011011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26785" cy="4253230"/>
                          <a:chOff x="1447" y="7842"/>
                          <a:chExt cx="9491" cy="6698"/>
                        </a:xfrm>
                      </wpg:grpSpPr>
                      <wpg:grpSp>
                        <wpg:cNvPr id="1643917720" name="Group 3"/>
                        <wpg:cNvGrpSpPr>
                          <a:grpSpLocks/>
                        </wpg:cNvGrpSpPr>
                        <wpg:grpSpPr bwMode="auto">
                          <a:xfrm>
                            <a:off x="2103" y="7996"/>
                            <a:ext cx="8422" cy="6069"/>
                            <a:chOff x="2103" y="8287"/>
                            <a:chExt cx="8422" cy="6069"/>
                          </a:xfrm>
                        </wpg:grpSpPr>
                        <wpg:grpSp>
                          <wpg:cNvPr id="914318407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2106" y="8701"/>
                              <a:ext cx="7919" cy="5655"/>
                              <a:chOff x="2106" y="8701"/>
                              <a:chExt cx="7919" cy="5655"/>
                            </a:xfrm>
                          </wpg:grpSpPr>
                          <wps:wsp>
                            <wps:cNvPr id="618666511" name="AutoShape 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8359565" name="AutoShape 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8665073" name="AutoShape 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303611" name="AutoShape 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2964992" name="AutoShape 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276281" name="AutoShape 1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2599329" name="AutoShape 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990868" name="AutoShape 1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0591827" name="AutoShape 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478247" name="AutoShape 1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1201060" name="AutoShape 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7544897" name="AutoShape 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2917265" name="AutoShape 1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58139" name="AutoShape 1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2515529" name="AutoShape 1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5914913" name="AutoShape 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053653" name="AutoShape 2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7439903" name="AutoShape 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9027730" name="AutoShape 2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2823629" name="AutoShape 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2675089" name="AutoShape 2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2768771" name="AutoShape 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5896384" name="AutoShape 2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6676638" name="AutoShape 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5140792" name="AutoShape 2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8634883" name="AutoShape 3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2782026" name="AutoShape 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1668077" name="AutoShape 3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0048915" name="AutoShape 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0026596" name="AutoShape 3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2930046" name="AutoShape 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5072647" name="AutoShape 3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277777" name="AutoShape 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3906951" name="AutoShape 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594634" name="AutoShape 3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8913687" name="AutoShape 4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860297" name="AutoShape 4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0303420" name="AutoShape 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3058651" name="AutoShape 4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1948180" name="AutoShape 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983986" name="AutoShape 4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222832" name="AutoShape 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6738174" name="AutoShape 4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3359976" name="AutoShape 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8684914" name="AutoShape 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1021650" name="AutoShape 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9014908" name="AutoShape 5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822702" name="AutoShape 5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6075599" name="AutoShape 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5583934" name="AutoShape 5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940596" name="AutoShape 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538154" name="AutoShape 5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96494" name="AutoShape 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1367772" name="AutoShape 5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043178" name="AutoShape 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67513" name="AutoShape 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5176826" name="AutoShape 6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1729512" name="AutoShape 6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2598181" name="AutoShape 6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7691687" name="AutoShape 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3117319" name="AutoShape 6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7619550" name="AutoShape 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464981" name="AutoShape 6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6384945" name="AutoShape 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2167645" name="AutoShape 6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596507" name="AutoShape 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8635962" name="AutoShape 7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0547430" name="AutoShape 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205172" name="AutoShape 7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0116733" name="AutoShape 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6149254" name="AutoShape 7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7627879" name="AutoShape 7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5012201" name="AutoShape 7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0117698" name="AutoShape 7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1134433" name="AutoShape 7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0406316" name="AutoShape 8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7213548" name="AutoShape 8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5533419" name="AutoShape 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6310554" name="AutoShape 8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616275" name="AutoShape 8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1501578" name="AutoShape 8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340266" name="AutoShape 8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0358573" name="AutoShape 8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451795" name="AutoShape 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8376739" name="AutoShape 8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1025005" name="AutoShape 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440837" name="AutoShape 9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6699727" name="AutoShape 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658504" name="AutoShape 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6106774" name="AutoShape 9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2985560" name="AutoShape 9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3690858" name="AutoShape 9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5424431" name="AutoShape 9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0465786" name="AutoShape 9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0543081" name="AutoShape 9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2934315" name="AutoShape 10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4508670" name="AutoShape 10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9885214" name="AutoShape 10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973355" name="AutoShape 10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264468" name="AutoShape 1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356315" name="AutoShape 10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6933204" name="AutoShape 10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1046998" name="AutoShape 10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0724809" name="AutoShape 10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690639" name="AutoShape 10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0083417" name="AutoShape 1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1404313" name="AutoShape 11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399850" name="AutoShape 1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872360" name="AutoShape 11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5708078" name="AutoShape 1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31870" name="AutoShape 1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0975521" name="AutoShape 1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6858197" name="AutoShape 1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2730147" name="AutoShape 1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093386" name="AutoShape 1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8092993" name="AutoShape 12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8829944" name="AutoShape 12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4557173" name="AutoShape 12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957440" name="AutoShape 12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2324936" name="AutoShape 12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044300" name="AutoShape 12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124391" name="AutoShape 1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3515671" name="AutoShape 12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8801603" name="AutoShape 1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0673046" name="AutoShape 12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1839174" name="AutoShape 13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2439371" name="AutoShape 13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751517" name="AutoShape 1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1630333" name="AutoShape 13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6799417" name="AutoShape 1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54998" name="AutoShape 13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236121" name="AutoShape 1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515256" name="AutoShape 1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2718608" name="AutoShape 1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2733302" name="AutoShape 13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7251161" name="AutoShape 14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18924" name="AutoShape 14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642577" name="AutoShape 14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0909742" name="AutoShape 14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801888" name="AutoShape 14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7265684" name="AutoShape 1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2416991" name="AutoShape 14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7850734" name="AutoShape 14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2416911" name="AutoShape 1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2615197" name="AutoShape 14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186794" name="AutoShape 1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375520" name="AutoShape 15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2772002" name="AutoShape 15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1612728" name="AutoShape 15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6137378" name="AutoShape 1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3587547" name="AutoShape 15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8810168" name="AutoShape 1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6812474" name="AutoShape 15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2106363" name="AutoShape 1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4164179" name="AutoShape 1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2665230" name="AutoShape 1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62739" name="AutoShape 16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6282042" name="AutoShape 16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62627" name="AutoShape 16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6931146" name="AutoShape 16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6734040" name="AutoShape 1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6170467" name="AutoShape 16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6379230" name="AutoShape 1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8895638" name="AutoShape 16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414090" name="AutoShape 16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4587005" name="AutoShape 1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2733549" name="AutoShape 17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091298" name="AutoShape 1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209487" name="AutoShape 17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4512474" name="AutoShape 17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7769651" name="AutoShape 17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433960" name="AutoShape 1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535182" name="AutoShape 17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8333271" name="AutoShape 1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848878" name="AutoShape 17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850592" name="AutoShape 1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844058" name="AutoShape 18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9713293" name="AutoShape 1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011962" name="AutoShape 18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6484516" name="AutoShape 18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2472592" name="AutoShape 18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0947819" name="AutoShape 18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677138" name="AutoShape 1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4764037" name="AutoShape 18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108648" name="AutoShape 1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9107728" name="AutoShape 19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861765" name="AutoShape 1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37043" name="AutoShape 1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74104" name="AutoShape 19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296448" name="AutoShape 19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8704112" name="AutoShape 19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8170701" name="AutoShape 19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2530134" name="AutoShape 19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0738653" name="AutoShape 19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6834171" name="AutoShape 19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3907268" name="AutoShape 2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0397237" name="AutoShape 20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318995" name="AutoShape 2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1191961" name="AutoShape 20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1634903" name="AutoShape 2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500856" name="AutoShape 20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4157565" name="AutoShape 20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2115069" name="AutoShape 20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935018" name="AutoShape 20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106478" name="AutoShape 20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8426738" name="AutoShape 21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8930474" name="AutoShape 2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2696236" name="AutoShape 21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2496906" name="AutoShape 2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7001708" name="AutoShape 2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9188854" name="AutoShape 21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702078" name="AutoShape 2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1424691" name="AutoShape 21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5312083" name="AutoShape 21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9927484" name="AutoShape 21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155679" name="AutoShape 2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3078870" name="AutoShape 22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3684422" name="AutoShape 2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6909536" name="AutoShape 22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744297" name="AutoShape 2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27157" name="AutoShape 22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4657305" name="AutoShape 2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5144263" name="AutoShape 22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8273701" name="AutoShape 22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9143044" name="AutoShape 22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6425470" name="AutoShape 23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5666561" name="AutoShape 2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8700549" name="AutoShape 23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160823" name="AutoShape 2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3953442" name="AutoShape 23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335520" name="AutoShape 2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7339017" name="AutoShape 2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593371" name="AutoShape 23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1423987" name="AutoShape 2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3223107" name="AutoShape 23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5937818" name="AutoShape 24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8043876" name="AutoShape 24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831667" name="AutoShape 2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4529187" name="AutoShape 24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0900254" name="AutoShape 2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9638451" name="AutoShape 24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8530086" name="AutoShape 2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3243120" name="AutoShape 24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1499903" name="AutoShape 2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5425964" name="AutoShape 2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5557014" name="AutoShape 25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1903224" name="AutoShape 25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6763578" name="AutoShape 25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940730" name="AutoShape 2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9962300" name="AutoShape 25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6955596" name="AutoShape 2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9471865" name="AutoShape 25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578311" name="AutoShape 2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6208843" name="AutoShape 2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1328732" name="AutoShape 25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4896172" name="AutoShape 2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9359230" name="AutoShape 26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6669529" name="AutoShape 26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7041508" name="AutoShape 26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1742926" name="AutoShape 2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8164329" name="AutoShape 26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9636565" name="AutoShape 2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366474" name="AutoShape 26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255531" name="AutoShape 2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4347116" name="AutoShape 26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5214388" name="AutoShape 2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3197994" name="AutoShape 27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2368862" name="AutoShape 27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5584046" name="AutoShape 27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151536" name="AutoShape 2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59076" name="AutoShape 27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3481810" name="AutoShape 27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368150" name="AutoShape 27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454772" name="AutoShape 27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6944419" name="AutoShape 27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6075024" name="AutoShape 2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2395598" name="AutoShape 28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3629826" name="AutoShape 2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0374985" name="AutoShape 28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7331553" name="AutoShape 28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690536" name="AutoShape 28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201353" name="AutoShape 28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1387774" name="AutoShape 28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8882688" name="AutoShape 2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8384585" name="AutoShape 28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9632288" name="AutoShape 2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7350056" name="AutoShape 2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629838" name="AutoShape 2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5678110" name="AutoShape 2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70432" name="AutoShape 29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1561884" name="AutoShape 29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9320412" name="AutoShape 29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5634918" name="AutoShape 29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4061611" name="AutoShape 29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9317531" name="AutoShape 29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020830" name="AutoShape 30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7249228" name="AutoShape 30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904136" name="AutoShape 3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179774" name="AutoShape 30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035995" name="AutoShape 3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7386739" name="AutoShape 30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67891" name="AutoShape 30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3908928" name="AutoShape 30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0853665" name="AutoShape 30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163025" name="AutoShape 30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5264259" name="AutoShape 3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9480772" name="AutoShape 31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5380500" name="AutoShape 3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511226" name="AutoShape 3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3962858" name="AutoShape 3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518935" name="AutoShape 3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5580703" name="AutoShape 31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9831098" name="AutoShape 3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6319462" name="AutoShape 3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295023" name="AutoShape 3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95759" name="AutoShape 32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4269920" name="AutoShape 32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4129330" name="AutoShape 32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4540983" name="AutoShape 32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8920741" name="AutoShape 3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73152" name="AutoShape 32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3939343" name="AutoShape 3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0355382" name="AutoShape 32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9688784" name="AutoShape 3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0409317" name="AutoShape 32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2045223" name="AutoShape 33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7834225" name="AutoShape 33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237197" name="AutoShape 3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3405097" name="AutoShape 33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0354004" name="AutoShape 3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2284560" name="AutoShape 3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0889747" name="AutoShape 3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8299334" name="AutoShape 3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3003392" name="AutoShape 33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0531533" name="AutoShape 33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9639139" name="AutoShape 34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6986967" name="AutoShape 34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7778915" name="AutoShape 34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221914" name="AutoShape 34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4731701" name="AutoShape 34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105272" name="AutoShape 3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8715922" name="AutoShape 3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180293" name="AutoShape 34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473939" name="AutoShape 3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80560" name="AutoShape 34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021445" name="AutoShape 3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0598499" name="AutoShape 35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771236" name="AutoShape 35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0939916" name="AutoShape 35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0761803" name="AutoShape 3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5136158" name="AutoShape 35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3274617" name="AutoShape 3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6844842" name="AutoShape 3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7438476" name="AutoShape 3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7880336" name="AutoShape 3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1507348" name="AutoShape 36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5023998" name="AutoShape 36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9915868" name="AutoShape 36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7505593" name="AutoShape 36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2369791" name="AutoShape 36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2255070" name="AutoShape 3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9831619" name="AutoShape 36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3173989" name="AutoShape 3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2100142" name="AutoShape 3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6955944" name="AutoShape 36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2428147" name="AutoShape 3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6750921" name="AutoShape 37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0380571" name="AutoShape 3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7907955" name="AutoShape 37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5866401" name="AutoShape 37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1234914" name="AutoShape 37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5623458" name="AutoShape 3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959907" name="AutoShape 37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7109897" name="AutoShape 3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321598" name="AutoShape 37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9368730" name="AutoShape 3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8482006" name="AutoShape 38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11302" name="AutoShape 38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4653807" name="AutoShape 38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8547482" name="AutoShape 38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6630414" name="AutoShape 38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5875789" name="AutoShape 38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8918417" name="AutoShape 3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6615469" name="AutoShape 38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893915" name="AutoShape 3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9049886" name="AutoShape 3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653035" name="AutoShape 39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9399720" name="AutoShape 3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7637917" name="AutoShape 39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221967" name="AutoShape 39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354421" name="AutoShape 39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1492312" name="AutoShape 39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2616942" name="AutoShape 39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5868042" name="AutoShape 39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7292902" name="AutoShape 39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1017057" name="AutoShape 4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178306" name="AutoShape 40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8431654" name="AutoShape 4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1613099" name="AutoShape 40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593425" name="AutoShape 40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9208889" name="AutoShape 40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4394203" name="AutoShape 40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5061342" name="AutoShape 40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4008677" name="AutoShape 40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6263061" name="AutoShape 40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1140005" name="AutoShape 41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8456932" name="AutoShape 4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2000072" name="AutoShape 4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2471142" name="AutoShape 41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411854" name="AutoShape 4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620496" name="AutoShape 41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707094" name="AutoShape 4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6478760" name="AutoShape 41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6566385" name="AutoShape 41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2001556" name="AutoShape 41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5497992" name="AutoShape 4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8589988" name="AutoShape 42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348060" name="AutoShape 4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993976" name="AutoShape 42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3807655" name="AutoShape 4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141564" name="AutoShape 42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2795836" name="AutoShape 42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6556755" name="AutoShape 42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3168764" name="AutoShape 42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4844795" name="AutoShape 42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6373728" name="AutoShape 43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7998893" name="AutoShape 4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0918095" name="AutoShape 43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7029523" name="AutoShape 4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525588" name="AutoShape 4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9074934" name="AutoShape 43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5605936" name="AutoShape 4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7675914" name="AutoShape 43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9038029" name="AutoShape 4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17665" name="AutoShape 43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0228159" name="AutoShape 44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6699212" name="AutoShape 44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0452455" name="AutoShape 4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023195" name="AutoShape 44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292015" name="AutoShape 4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5323223" name="AutoShape 4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0079575" name="AutoShape 4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3585868" name="AutoShape 44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2431056" name="AutoShape 44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6721966" name="AutoShape 4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85671" name="AutoShape 45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125923" name="AutoShape 45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6519746" name="AutoShape 45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721379" name="AutoShape 4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8020080" name="AutoShape 45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7410273" name="AutoShape 4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9623836" name="AutoShape 4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6505077" name="AutoShape 45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926052" name="AutoShape 4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784328" name="AutoShape 45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338196" name="AutoShape 4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7194826" name="AutoShape 46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0181621" name="AutoShape 46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323205" name="AutoShape 46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292912" name="AutoShape 4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662102" name="AutoShape 46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62041" name="AutoShape 4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5646657" name="AutoShape 4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0908712" name="AutoShape 4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975129" name="AutoShape 46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0111550" name="AutoShape 47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8163436" name="AutoShape 47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132375" name="AutoShape 47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907617" name="AutoShape 47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5938658" name="AutoShape 4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3117097" name="AutoShape 47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0330360" name="AutoShape 47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7223832" name="AutoShape 47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9840067" name="AutoShape 4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4874701" name="AutoShape 47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980788" name="AutoShape 4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1769626" name="AutoShape 48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1988778" name="AutoShape 4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8231780" name="AutoShape 48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32652" name="AutoShape 48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625276" name="AutoShape 48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5021755" name="AutoShape 48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163715" name="AutoShape 48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2144587" name="AutoShape 4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7487338" name="AutoShape 4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1765050" name="AutoShape 4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0822741" name="AutoShape 4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5190018" name="AutoShape 49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128324" name="AutoShape 4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5310886" name="AutoShape 49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8180306" name="AutoShape 49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833609" name="AutoShape 49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492282" name="AutoShape 49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339250" name="AutoShape 49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465527" name="AutoShape 49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3370301" name="AutoShape 5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46087" name="AutoShape 50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7675501" name="AutoShape 5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6428518" name="AutoShape 50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0867472" name="AutoShape 5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353988" name="AutoShape 50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5606711" name="AutoShape 50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8018349" name="AutoShape 50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1091078" name="AutoShape 50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390879" name="AutoShape 50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2784580" name="AutoShape 5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9449608" name="AutoShape 5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0967751" name="AutoShape 5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8657228" name="AutoShape 5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3973554" name="AutoShape 51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2436009" name="AutoShape 5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0725379" name="AutoShape 51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566528" name="AutoShape 5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0278696" name="AutoShape 5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127818" name="AutoShape 5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7972174" name="AutoShape 52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3432467" name="AutoShape 52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7910529" name="AutoShape 5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5426183" name="AutoShape 52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936168" name="AutoShape 5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822699" name="AutoShape 52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9076511" name="AutoShape 5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5502562" name="AutoShape 52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4660901" name="AutoShape 5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3455427" name="AutoShape 52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280064" name="AutoShape 53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7927101" name="AutoShape 53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3752849" name="AutoShape 5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4169071" name="AutoShape 5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0613078" name="AutoShape 5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3442111" name="AutoShape 5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817747" name="AutoShape 53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3905985" name="AutoShape 5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7059254" name="AutoShape 53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007044" name="AutoShape 53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6155349" name="AutoShape 54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1467983" name="AutoShape 54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6658635" name="AutoShape 54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194334" name="AutoShape 54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2386660" name="AutoShape 5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617546" name="AutoShape 54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8908444" name="AutoShape 5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396415" name="AutoShape 54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1180571" name="AutoShape 5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4990501" name="AutoShape 54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8680687" name="AutoShape 5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2835583" name="AutoShape 55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3479664" name="AutoShape 55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0091753" name="AutoShape 55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7840502" name="AutoShape 5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4606133" name="AutoShape 5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7982112" name="AutoShape 5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7187538" name="AutoShape 5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7581680" name="AutoShape 55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4568570" name="AutoShape 5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000600" name="AutoShape 56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9665780" name="AutoShape 56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4889348" name="AutoShape 56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6836335" name="AutoShape 56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6987196" name="AutoShape 56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05425" name="AutoShape 5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7581973" name="AutoShape 5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398986" name="AutoShape 56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076374" name="AutoShape 5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4547079" name="AutoShape 56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1762913" name="AutoShape 5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914823" name="AutoShape 57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6859712" name="AutoShape 5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4772750" name="AutoShape 57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9461593" name="AutoShape 57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6598155" name="AutoShape 57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5031141" name="AutoShape 5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676800" name="AutoShape 57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135608" name="AutoShape 5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3384554" name="AutoShape 57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85914" name="AutoShape 58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2324222" name="AutoShape 58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065109" name="AutoShape 58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1563341" name="AutoShape 58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9453168" name="AutoShape 58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1946729" name="AutoShape 58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1905252" name="AutoShape 58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782971" name="AutoShape 5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3251948" name="AutoShape 5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2156843" name="AutoShape 58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7735564" name="AutoShape 5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9614399" name="AutoShape 59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183478" name="AutoShape 5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5109820" name="AutoShape 59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8001316" name="AutoShape 59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198030" name="AutoShape 59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2204413" name="AutoShape 59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7312389" name="AutoShape 59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4176734" name="AutoShape 59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6909120" name="AutoShape 59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1995434" name="AutoShape 6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6490926" name="AutoShape 60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3642771" name="AutoShape 60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515463" name="AutoShape 60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33582" name="AutoShape 60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8817300" name="AutoShape 60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3918609" name="AutoShape 60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974444" name="AutoShape 60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1902262" name="AutoShape 60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5555378" name="AutoShape 60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1472807" name="AutoShape 6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7625434" name="AutoShape 61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475981" name="AutoShape 6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8781049" name="AutoShape 61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989777" name="AutoShape 6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0561528" name="AutoShape 61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3406726" name="AutoShape 6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9586554" name="AutoShape 61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0124222" name="AutoShape 61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0446040" name="AutoShape 61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8366451" name="AutoShape 6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370772" name="AutoShape 62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4391949" name="AutoShape 6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7795482" name="AutoShape 62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7931200" name="AutoShape 62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8364453" name="AutoShape 62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9275206" name="AutoShape 62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0434490" name="AutoShape 62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7839515" name="AutoShape 62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132954" name="AutoShape 62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169831" name="AutoShape 63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8296865" name="AutoShape 6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15822" name="AutoShape 6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0261831" name="AutoShape 63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5377606" name="AutoShape 6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39035" name="AutoShape 63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900365" name="AutoShape 6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046433" name="AutoShape 63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3981596" name="AutoShape 6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143265" name="AutoShape 63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2296374" name="AutoShape 64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2330826" name="AutoShape 64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7171450" name="AutoShape 6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0522889" name="AutoShape 64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9861254" name="AutoShape 6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6582214" name="AutoShape 6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857852" name="AutoShape 64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7296158" name="AutoShape 64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8881021" name="AutoShape 64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3647484" name="AutoShape 6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8389695" name="AutoShape 65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5163018" name="AutoShape 65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7602741" name="AutoShape 65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3136912" name="AutoShape 6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625216" name="AutoShape 6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9110903" name="AutoShape 65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530735" name="AutoShape 6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751632" name="AutoShape 65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943653" name="AutoShape 6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637151" name="AutoShape 65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3884032" name="AutoShape 6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8087310" name="AutoShape 66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6096438" name="AutoShape 66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0121514" name="AutoShape 66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1431477" name="AutoShape 6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353279" name="AutoShape 6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1075339" name="AutoShape 6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2321147" name="AutoShape 6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9978215" name="AutoShape 66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2843109" name="AutoShape 66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659756" name="AutoShape 67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9275020" name="AutoShape 67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1373253" name="AutoShape 67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113778" name="AutoShape 67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1053422" name="AutoShape 6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618008" name="AutoShape 67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2039781" name="AutoShape 6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215165" name="AutoShape 67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0048443" name="AutoShape 6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779945" name="AutoShape 67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6569396" name="AutoShape 6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5496468" name="AutoShape 68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2144423" name="AutoShape 6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3239315" name="AutoShape 68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410017" name="AutoShape 68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9232767" name="AutoShape 68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0685582" name="AutoShape 68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9102464" name="AutoShape 6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206007" name="AutoShape 6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6841867" name="AutoShape 6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207761" name="AutoShape 69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9474148" name="AutoShape 6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1946368" name="AutoShape 69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6560552" name="AutoShape 6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0694" name="AutoShape 69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736574" name="AutoShape 69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5723862" name="AutoShape 69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40792" name="AutoShape 69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5476213" name="AutoShape 69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5701516" name="AutoShape 69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0516857" name="AutoShape 7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1505074" name="AutoShape 70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921021" name="AutoShape 7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0571130" name="AutoShape 70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433324" name="AutoShape 7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8788506" name="AutoShape 70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1187644" name="AutoShape 70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3011866" name="AutoShape 70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1051220" name="AutoShape 70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84996" name="AutoShape 70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530307" name="AutoShape 7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965115" name="AutoShape 7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5576677" name="AutoShape 71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4416962" name="AutoShape 7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9627982" name="AutoShape 71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2007970" name="AutoShape 7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811364" name="AutoShape 71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2339920" name="AutoShape 7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8280727" name="AutoShape 7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0283748" name="AutoShape 7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248315" name="AutoShape 7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805304" name="AutoShape 72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8716079" name="AutoShape 7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8422640" name="AutoShape 72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7477648" name="AutoShape 7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2131494" name="AutoShape 72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6429081" name="AutoShape 7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989848" name="AutoShape 72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7261597" name="AutoShape 7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7586734" name="AutoShape 72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9682901" name="AutoShape 73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0567268" name="AutoShape 7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5227300" name="AutoShape 7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1247482" name="AutoShape 7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5602433" name="AutoShape 73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246585" name="AutoShape 7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1262724" name="AutoShape 73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4329385" name="AutoShape 7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260412" name="AutoShape 73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4041436" name="AutoShape 73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8569913" name="AutoShape 74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2810325" name="AutoShape 74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7918311" name="AutoShape 7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289373" name="AutoShape 74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1585244" name="AutoShape 7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1878299" name="AutoShape 74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0588212" name="AutoShape 7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3249215" name="AutoShape 74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7180792" name="AutoShape 7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6966963" name="AutoShape 74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6916820" name="AutoShape 7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5720924" name="AutoShape 75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5478909" name="AutoShape 75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079477" name="AutoShape 7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5211456" name="AutoShape 7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394647" name="AutoShape 7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8870376" name="AutoShape 75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5403966" name="AutoShape 7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981559" name="AutoShape 75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1625458" name="AutoShape 7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2077164" name="AutoShape 76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8406972" name="AutoShape 76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4597610" name="AutoShape 76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5295239" name="AutoShape 76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515202" name="AutoShape 7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1209041" name="AutoShape 76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3346067" name="AutoShape 7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629601" name="AutoShape 76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9122517" name="AutoShape 7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3325155" name="AutoShape 76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894969" name="AutoShape 7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1489451" name="AutoShape 77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8150414" name="AutoShape 7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108940" name="AutoShape 77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253566" name="AutoShape 77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782149" name="AutoShape 77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3090611" name="AutoShape 7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7492518" name="AutoShape 77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2988375" name="AutoShape 7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2163071" name="AutoShape 77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0763626" name="AutoShape 7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7956978" name="AutoShape 78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2996280" name="AutoShape 78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926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0566862" name="AutoShape 78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1039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3276165" name="AutoShape 78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1152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0758130" name="AutoShape 78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1265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7505411" name="AutoShape 78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1378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1297189" name="AutoShape 7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3" y="8287"/>
                              <a:ext cx="0" cy="606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2111250" name="AutoShape 7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3" y="14356"/>
                              <a:ext cx="8422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83266141" name="Text Box 789"/>
                        <wps:cNvSpPr txBox="1">
                          <a:spLocks noChangeArrowheads="1"/>
                        </wps:cNvSpPr>
                        <wps:spPr bwMode="auto">
                          <a:xfrm>
                            <a:off x="1447" y="13839"/>
                            <a:ext cx="452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3CEFFC" w14:textId="77777777" w:rsidR="005612F1" w:rsidRDefault="005612F1" w:rsidP="005612F1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3931772" name="Text Box 790"/>
                        <wps:cNvSpPr txBox="1">
                          <a:spLocks noChangeArrowheads="1"/>
                        </wps:cNvSpPr>
                        <wps:spPr bwMode="auto">
                          <a:xfrm>
                            <a:off x="3562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09FD57" w14:textId="77777777" w:rsidR="005612F1" w:rsidRPr="00056189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5618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2263476" name="Text Box 791"/>
                        <wps:cNvSpPr txBox="1">
                          <a:spLocks noChangeArrowheads="1"/>
                        </wps:cNvSpPr>
                        <wps:spPr bwMode="auto">
                          <a:xfrm>
                            <a:off x="2425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F3E83D" w14:textId="77777777" w:rsidR="005612F1" w:rsidRPr="002C207D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2C207D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897932" name="Text Box 792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EDB609" w14:textId="77777777" w:rsidR="005612F1" w:rsidRPr="00745BDD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45BDD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3413387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5738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776EF" w14:textId="77777777" w:rsidR="005612F1" w:rsidRPr="00745BDD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745BDD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7909217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6832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2FE353" w14:textId="77777777" w:rsidR="005612F1" w:rsidRPr="009E1526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9E1526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1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946090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7984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ED5E86" w14:textId="77777777" w:rsidR="005612F1" w:rsidRPr="009E1526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9E1526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1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117970" name="Text Box 796"/>
                        <wps:cNvSpPr txBox="1">
                          <a:spLocks noChangeArrowheads="1"/>
                        </wps:cNvSpPr>
                        <wps:spPr bwMode="auto">
                          <a:xfrm>
                            <a:off x="9092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6033BF" w14:textId="77777777" w:rsidR="005612F1" w:rsidRPr="009E1526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9E1526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18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593897" name="Text Box 79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2" y="13981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9565FC" w14:textId="77777777" w:rsidR="005612F1" w:rsidRPr="00D90B0B" w:rsidRDefault="005612F1" w:rsidP="005612F1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D90B0B">
                                <w:rPr>
                                  <w:rFonts w:ascii="Times New Roman" w:hAnsi="Times New Roman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0300517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1639" y="9296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85CFE4" w14:textId="77777777" w:rsidR="005612F1" w:rsidRPr="00025158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158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4582027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1642" y="10426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BBDA93" w14:textId="77777777" w:rsidR="005612F1" w:rsidRPr="00025158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025158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396347" name="Text Box 800"/>
                        <wps:cNvSpPr txBox="1">
                          <a:spLocks noChangeArrowheads="1"/>
                        </wps:cNvSpPr>
                        <wps:spPr bwMode="auto">
                          <a:xfrm>
                            <a:off x="1627" y="11580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681057" w14:textId="77777777" w:rsidR="005612F1" w:rsidRPr="00B139B8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B139B8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280049" name="Text Box 801"/>
                        <wps:cNvSpPr txBox="1">
                          <a:spLocks noChangeArrowheads="1"/>
                        </wps:cNvSpPr>
                        <wps:spPr bwMode="auto">
                          <a:xfrm>
                            <a:off x="1615" y="12709"/>
                            <a:ext cx="924" cy="57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E6E0A2" w14:textId="77777777" w:rsidR="005612F1" w:rsidRPr="00977AC2" w:rsidRDefault="005612F1" w:rsidP="005612F1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977AC2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5120480" name="Text Box 802"/>
                        <wps:cNvSpPr txBox="1">
                          <a:spLocks noChangeArrowheads="1"/>
                        </wps:cNvSpPr>
                        <wps:spPr bwMode="auto">
                          <a:xfrm>
                            <a:off x="1711" y="7842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C121A7" w14:textId="77777777" w:rsidR="005612F1" w:rsidRPr="005A3BB0" w:rsidRDefault="005612F1" w:rsidP="005612F1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69B62B" id="Group 7" o:spid="_x0000_s1040" style="position:absolute;margin-left:.6pt;margin-top:9.75pt;width:474.55pt;height:334.9pt;z-index:251676160" coordorigin="1447,7842" coordsize="9491,6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">
                <v:group id="Group 3" o:spid="_x0000_s1041" style="position:absolute;left:2103;top:7996;width:8422;height:6069" coordorigin="2103,8287" coordsize="8422,6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">
                  <v:group id="Group 4" o:spid="_x0000_s1042" style="position:absolute;left:2106;top:8701;width:7919;height:5655" coordorigin="2106,8701" coordsize="7919,5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" o:spid="_x0000_s1043" type="#_x0000_t32" style="position:absolute;left:606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" strokeweight="1.25pt"/>
                    <v:shape id="AutoShape 6" o:spid="_x0000_s1044" type="#_x0000_t32" style="position:absolute;left:719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" strokeweight="1.25pt"/>
                    <v:shape id="AutoShape 7" o:spid="_x0000_s1045" type="#_x0000_t32" style="position:absolute;left:617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"/>
                    <v:shape id="AutoShape 8" o:spid="_x0000_s1046" type="#_x0000_t32" style="position:absolute;left:628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"/>
                    <v:shape id="AutoShape 9" o:spid="_x0000_s1047" type="#_x0000_t32" style="position:absolute;left:640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"/>
                    <v:shape id="AutoShape 10" o:spid="_x0000_s1048" type="#_x0000_t32" style="position:absolute;left:651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"/>
                    <v:shape id="AutoShape 11" o:spid="_x0000_s1049" type="#_x0000_t32" style="position:absolute;left:662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" strokeweight="1pt"/>
                    <v:shape id="AutoShape 12" o:spid="_x0000_s1050" type="#_x0000_t32" style="position:absolute;left:673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"/>
                    <v:shape id="AutoShape 13" o:spid="_x0000_s1051" type="#_x0000_t32" style="position:absolute;left:685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"/>
                    <v:shape id="AutoShape 14" o:spid="_x0000_s1052" type="#_x0000_t32" style="position:absolute;left:696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"/>
                    <v:shape id="AutoShape 15" o:spid="_x0000_s1053" type="#_x0000_t32" style="position:absolute;left:707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"/>
                    <v:shape id="AutoShape 16" o:spid="_x0000_s1054" type="#_x0000_t32" style="position:absolute;left:719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"/>
                    <v:shape id="AutoShape 17" o:spid="_x0000_s1055" type="#_x0000_t32" style="position:absolute;left:719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"/>
                    <v:shape id="AutoShape 18" o:spid="_x0000_s1056" type="#_x0000_t32" style="position:absolute;left:719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"/>
                    <v:shape id="AutoShape 19" o:spid="_x0000_s1057" type="#_x0000_t32" style="position:absolute;left:719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"/>
                    <v:shape id="AutoShape 20" o:spid="_x0000_s1058" type="#_x0000_t32" style="position:absolute;left:719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" strokeweight="1pt"/>
                    <v:shape id="AutoShape 21" o:spid="_x0000_s1059" type="#_x0000_t32" style="position:absolute;left:719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"/>
                    <v:shape id="AutoShape 22" o:spid="_x0000_s1060" type="#_x0000_t32" style="position:absolute;left:719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"/>
                    <v:shape id="AutoShape 23" o:spid="_x0000_s1061" type="#_x0000_t32" style="position:absolute;left:719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"/>
                    <v:shape id="AutoShape 24" o:spid="_x0000_s1062" type="#_x0000_t32" style="position:absolute;left:719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"/>
                    <v:shape id="AutoShape 25" o:spid="_x0000_s1063" type="#_x0000_t32" style="position:absolute;left:719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"/>
                    <v:shape id="AutoShape 26" o:spid="_x0000_s1064" type="#_x0000_t32" style="position:absolute;left:719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"/>
                    <v:shape id="AutoShape 27" o:spid="_x0000_s1065" type="#_x0000_t32" style="position:absolute;left:719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" strokeweight="1.25pt"/>
                    <v:shape id="AutoShape 28" o:spid="_x0000_s1066" type="#_x0000_t32" style="position:absolute;left:832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" strokeweight="1.25pt"/>
                    <v:shape id="AutoShape 29" o:spid="_x0000_s1067" type="#_x0000_t32" style="position:absolute;left:730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"/>
                    <v:shape id="AutoShape 30" o:spid="_x0000_s1068" type="#_x0000_t32" style="position:absolute;left:741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"/>
                    <v:shape id="AutoShape 31" o:spid="_x0000_s1069" type="#_x0000_t32" style="position:absolute;left:753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"/>
                    <v:shape id="AutoShape 32" o:spid="_x0000_s1070" type="#_x0000_t32" style="position:absolute;left:764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"/>
                    <v:shape id="AutoShape 33" o:spid="_x0000_s1071" type="#_x0000_t32" style="position:absolute;left:775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" strokeweight="1pt"/>
                    <v:shape id="AutoShape 34" o:spid="_x0000_s1072" type="#_x0000_t32" style="position:absolute;left:786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"/>
                    <v:shape id="AutoShape 35" o:spid="_x0000_s1073" type="#_x0000_t32" style="position:absolute;left:798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"/>
                    <v:shape id="AutoShape 36" o:spid="_x0000_s1074" type="#_x0000_t32" style="position:absolute;left:809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"/>
                    <v:shape id="AutoShape 37" o:spid="_x0000_s1075" type="#_x0000_t32" style="position:absolute;left:820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"/>
                    <v:shape id="AutoShape 38" o:spid="_x0000_s1076" type="#_x0000_t32" style="position:absolute;left:832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"/>
                    <v:shape id="AutoShape 39" o:spid="_x0000_s1077" type="#_x0000_t32" style="position:absolute;left:832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"/>
                    <v:shape id="AutoShape 40" o:spid="_x0000_s1078" type="#_x0000_t32" style="position:absolute;left:832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"/>
                    <v:shape id="AutoShape 41" o:spid="_x0000_s1079" type="#_x0000_t32" style="position:absolute;left:832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"/>
                    <v:shape id="AutoShape 42" o:spid="_x0000_s1080" type="#_x0000_t32" style="position:absolute;left:832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" strokeweight="1pt"/>
                    <v:shape id="AutoShape 43" o:spid="_x0000_s1081" type="#_x0000_t32" style="position:absolute;left:832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"/>
                    <v:shape id="AutoShape 44" o:spid="_x0000_s1082" type="#_x0000_t32" style="position:absolute;left:832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"/>
                    <v:shape id="AutoShape 45" o:spid="_x0000_s1083" type="#_x0000_t32" style="position:absolute;left:832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"/>
                    <v:shape id="AutoShape 46" o:spid="_x0000_s1084" type="#_x0000_t32" style="position:absolute;left:832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"/>
                    <v:shape id="AutoShape 47" o:spid="_x0000_s1085" type="#_x0000_t32" style="position:absolute;left:832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"/>
                    <v:shape id="AutoShape 48" o:spid="_x0000_s1086" type="#_x0000_t32" style="position:absolute;left:832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"/>
                    <v:shape id="AutoShape 49" o:spid="_x0000_s1087" type="#_x0000_t32" style="position:absolute;left:493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" strokeweight="1.25pt"/>
                    <v:shape id="AutoShape 50" o:spid="_x0000_s1088" type="#_x0000_t32" style="position:absolute;left:606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" strokeweight="1.25pt"/>
                    <v:shape id="AutoShape 51" o:spid="_x0000_s1089" type="#_x0000_t32" style="position:absolute;left:504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"/>
                    <v:shape id="AutoShape 52" o:spid="_x0000_s1090" type="#_x0000_t32" style="position:absolute;left:515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"/>
                    <v:shape id="AutoShape 53" o:spid="_x0000_s1091" type="#_x0000_t32" style="position:absolute;left:527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"/>
                    <v:shape id="AutoShape 54" o:spid="_x0000_s1092" type="#_x0000_t32" style="position:absolute;left:538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"/>
                    <v:shape id="AutoShape 55" o:spid="_x0000_s1093" type="#_x0000_t32" style="position:absolute;left:549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" strokeweight="1pt"/>
                    <v:shape id="AutoShape 56" o:spid="_x0000_s1094" type="#_x0000_t32" style="position:absolute;left:560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"/>
                    <v:shape id="AutoShape 57" o:spid="_x0000_s1095" type="#_x0000_t32" style="position:absolute;left:572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"/>
                    <v:shape id="AutoShape 58" o:spid="_x0000_s1096" type="#_x0000_t32" style="position:absolute;left:583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"/>
                    <v:shape id="AutoShape 59" o:spid="_x0000_s1097" type="#_x0000_t32" style="position:absolute;left:594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"/>
                    <v:shape id="AutoShape 60" o:spid="_x0000_s1098" type="#_x0000_t32" style="position:absolute;left:606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"/>
                    <v:shape id="AutoShape 61" o:spid="_x0000_s1099" type="#_x0000_t32" style="position:absolute;left:606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"/>
                    <v:shape id="AutoShape 62" o:spid="_x0000_s1100" type="#_x0000_t32" style="position:absolute;left:606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"/>
                    <v:shape id="AutoShape 63" o:spid="_x0000_s1101" type="#_x0000_t32" style="position:absolute;left:606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"/>
                    <v:shape id="AutoShape 64" o:spid="_x0000_s1102" type="#_x0000_t32" style="position:absolute;left:606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" strokeweight="1pt"/>
                    <v:shape id="AutoShape 65" o:spid="_x0000_s1103" type="#_x0000_t32" style="position:absolute;left:606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"/>
                    <v:shape id="AutoShape 66" o:spid="_x0000_s1104" type="#_x0000_t32" style="position:absolute;left:606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"/>
                    <v:shape id="AutoShape 67" o:spid="_x0000_s1105" type="#_x0000_t32" style="position:absolute;left:606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"/>
                    <v:shape id="AutoShape 68" o:spid="_x0000_s1106" type="#_x0000_t32" style="position:absolute;left:606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"/>
                    <v:shape id="AutoShape 69" o:spid="_x0000_s1107" type="#_x0000_t32" style="position:absolute;left:606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"/>
                    <v:shape id="AutoShape 70" o:spid="_x0000_s1108" type="#_x0000_t32" style="position:absolute;left:606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"/>
                    <v:shape id="AutoShape 71" o:spid="_x0000_s1109" type="#_x0000_t32" style="position:absolute;left:380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" strokeweight="1.25pt"/>
                    <v:shape id="AutoShape 72" o:spid="_x0000_s1110" type="#_x0000_t32" style="position:absolute;left:493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" strokeweight="1.25pt"/>
                    <v:shape id="AutoShape 73" o:spid="_x0000_s1111" type="#_x0000_t32" style="position:absolute;left:391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"/>
                    <v:shape id="AutoShape 74" o:spid="_x0000_s1112" type="#_x0000_t32" style="position:absolute;left:402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"/>
                    <v:shape id="AutoShape 75" o:spid="_x0000_s1113" type="#_x0000_t32" style="position:absolute;left:414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"/>
                    <v:shape id="AutoShape 76" o:spid="_x0000_s1114" type="#_x0000_t32" style="position:absolute;left:425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"/>
                    <v:shape id="AutoShape 77" o:spid="_x0000_s1115" type="#_x0000_t32" style="position:absolute;left:436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" strokeweight="1pt"/>
                    <v:shape id="AutoShape 78" o:spid="_x0000_s1116" type="#_x0000_t32" style="position:absolute;left:447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"/>
                    <v:shape id="AutoShape 79" o:spid="_x0000_s1117" type="#_x0000_t32" style="position:absolute;left:459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"/>
                    <v:shape id="AutoShape 80" o:spid="_x0000_s1118" type="#_x0000_t32" style="position:absolute;left:470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"/>
                    <v:shape id="AutoShape 81" o:spid="_x0000_s1119" type="#_x0000_t32" style="position:absolute;left:481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"/>
                    <v:shape id="AutoShape 82" o:spid="_x0000_s1120" type="#_x0000_t32" style="position:absolute;left:493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"/>
                    <v:shape id="AutoShape 83" o:spid="_x0000_s1121" type="#_x0000_t32" style="position:absolute;left:493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"/>
                    <v:shape id="AutoShape 84" o:spid="_x0000_s1122" type="#_x0000_t32" style="position:absolute;left:493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"/>
                    <v:shape id="AutoShape 85" o:spid="_x0000_s1123" type="#_x0000_t32" style="position:absolute;left:493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"/>
                    <v:shape id="AutoShape 86" o:spid="_x0000_s1124" type="#_x0000_t32" style="position:absolute;left:493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" strokeweight="1pt"/>
                    <v:shape id="AutoShape 87" o:spid="_x0000_s1125" type="#_x0000_t32" style="position:absolute;left:493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"/>
                    <v:shape id="AutoShape 88" o:spid="_x0000_s1126" type="#_x0000_t32" style="position:absolute;left:493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"/>
                    <v:shape id="AutoShape 89" o:spid="_x0000_s1127" type="#_x0000_t32" style="position:absolute;left:493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"/>
                    <v:shape id="AutoShape 90" o:spid="_x0000_s1128" type="#_x0000_t32" style="position:absolute;left:493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"/>
                    <v:shape id="AutoShape 91" o:spid="_x0000_s1129" type="#_x0000_t32" style="position:absolute;left:493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"/>
                    <v:shape id="AutoShape 92" o:spid="_x0000_s1130" type="#_x0000_t32" style="position:absolute;left:493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"/>
                    <v:shape id="AutoShape 93" o:spid="_x0000_s1131" type="#_x0000_t32" style="position:absolute;left:267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" strokeweight="1.25pt"/>
                    <v:shape id="AutoShape 94" o:spid="_x0000_s1132" type="#_x0000_t32" style="position:absolute;left:380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" strokeweight="1.25pt"/>
                    <v:shape id="AutoShape 95" o:spid="_x0000_s1133" type="#_x0000_t32" style="position:absolute;left:278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"/>
                    <v:shape id="AutoShape 96" o:spid="_x0000_s1134" type="#_x0000_t32" style="position:absolute;left:289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"/>
                    <v:shape id="AutoShape 97" o:spid="_x0000_s1135" type="#_x0000_t32" style="position:absolute;left:301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"/>
                    <v:shape id="AutoShape 98" o:spid="_x0000_s1136" type="#_x0000_t32" style="position:absolute;left:312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"/>
                    <v:shape id="AutoShape 99" o:spid="_x0000_s1137" type="#_x0000_t32" style="position:absolute;left:323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" strokeweight="1pt"/>
                    <v:shape id="AutoShape 100" o:spid="_x0000_s1138" type="#_x0000_t32" style="position:absolute;left:334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"/>
                    <v:shape id="AutoShape 101" o:spid="_x0000_s1139" type="#_x0000_t32" style="position:absolute;left:346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"/>
                    <v:shape id="AutoShape 102" o:spid="_x0000_s1140" type="#_x0000_t32" style="position:absolute;left:357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"/>
                    <v:shape id="AutoShape 103" o:spid="_x0000_s1141" type="#_x0000_t32" style="position:absolute;left:368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"/>
                    <v:shape id="AutoShape 104" o:spid="_x0000_s1142" type="#_x0000_t32" style="position:absolute;left:380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"/>
                    <v:shape id="AutoShape 105" o:spid="_x0000_s1143" type="#_x0000_t32" style="position:absolute;left:380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"/>
                    <v:shape id="AutoShape 106" o:spid="_x0000_s1144" type="#_x0000_t32" style="position:absolute;left:380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"/>
                    <v:shape id="AutoShape 107" o:spid="_x0000_s1145" type="#_x0000_t32" style="position:absolute;left:380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"/>
                    <v:shape id="AutoShape 108" o:spid="_x0000_s1146" type="#_x0000_t32" style="position:absolute;left:380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" strokeweight="1pt"/>
                    <v:shape id="AutoShape 109" o:spid="_x0000_s1147" type="#_x0000_t32" style="position:absolute;left:380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"/>
                    <v:shape id="AutoShape 110" o:spid="_x0000_s1148" type="#_x0000_t32" style="position:absolute;left:380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"/>
                    <v:shape id="AutoShape 111" o:spid="_x0000_s1149" type="#_x0000_t32" style="position:absolute;left:380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"/>
                    <v:shape id="AutoShape 112" o:spid="_x0000_s1150" type="#_x0000_t32" style="position:absolute;left:380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"/>
                    <v:shape id="AutoShape 113" o:spid="_x0000_s1151" type="#_x0000_t32" style="position:absolute;left:380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"/>
                    <v:shape id="AutoShape 114" o:spid="_x0000_s1152" type="#_x0000_t32" style="position:absolute;left:380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"/>
                    <v:shape id="AutoShape 115" o:spid="_x0000_s1153" type="#_x0000_t32" style="position:absolute;left:154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" strokeweight="1.25pt"/>
                    <v:shape id="AutoShape 116" o:spid="_x0000_s1154" type="#_x0000_t32" style="position:absolute;left:267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" strokeweight="1.25pt"/>
                    <v:shape id="AutoShape 117" o:spid="_x0000_s1155" type="#_x0000_t32" style="position:absolute;left:165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"/>
                    <v:shape id="AutoShape 118" o:spid="_x0000_s1156" type="#_x0000_t32" style="position:absolute;left:176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"/>
                    <v:shape id="AutoShape 119" o:spid="_x0000_s1157" type="#_x0000_t32" style="position:absolute;left:188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"/>
                    <v:shape id="AutoShape 120" o:spid="_x0000_s1158" type="#_x0000_t32" style="position:absolute;left:199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"/>
                    <v:shape id="AutoShape 121" o:spid="_x0000_s1159" type="#_x0000_t32" style="position:absolute;left:210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" strokeweight="1pt"/>
                    <v:shape id="AutoShape 122" o:spid="_x0000_s1160" type="#_x0000_t32" style="position:absolute;left:221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"/>
                    <v:shape id="AutoShape 123" o:spid="_x0000_s1161" type="#_x0000_t32" style="position:absolute;left:233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"/>
                    <v:shape id="AutoShape 124" o:spid="_x0000_s1162" type="#_x0000_t32" style="position:absolute;left:244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"/>
                    <v:shape id="AutoShape 125" o:spid="_x0000_s1163" type="#_x0000_t32" style="position:absolute;left:255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"/>
                    <v:shape id="AutoShape 126" o:spid="_x0000_s1164" type="#_x0000_t32" style="position:absolute;left:267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"/>
                    <v:shape id="AutoShape 127" o:spid="_x0000_s1165" type="#_x0000_t32" style="position:absolute;left:267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"/>
                    <v:shape id="AutoShape 128" o:spid="_x0000_s1166" type="#_x0000_t32" style="position:absolute;left:267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"/>
                    <v:shape id="AutoShape 129" o:spid="_x0000_s1167" type="#_x0000_t32" style="position:absolute;left:267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"/>
                    <v:shape id="AutoShape 130" o:spid="_x0000_s1168" type="#_x0000_t32" style="position:absolute;left:267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" strokeweight="1pt"/>
                    <v:shape id="AutoShape 131" o:spid="_x0000_s1169" type="#_x0000_t32" style="position:absolute;left:267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"/>
                    <v:shape id="AutoShape 132" o:spid="_x0000_s1170" type="#_x0000_t32" style="position:absolute;left:267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"/>
                    <v:shape id="AutoShape 133" o:spid="_x0000_s1171" type="#_x0000_t32" style="position:absolute;left:267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"/>
                    <v:shape id="AutoShape 134" o:spid="_x0000_s1172" type="#_x0000_t32" style="position:absolute;left:267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"/>
                    <v:shape id="AutoShape 135" o:spid="_x0000_s1173" type="#_x0000_t32" style="position:absolute;left:267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"/>
                    <v:shape id="AutoShape 136" o:spid="_x0000_s1174" type="#_x0000_t32" style="position:absolute;left:267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"/>
                    <v:shape id="AutoShape 137" o:spid="_x0000_s1175" type="#_x0000_t32" style="position:absolute;left:832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" strokeweight="1.25pt"/>
                    <v:shape id="AutoShape 138" o:spid="_x0000_s1176" type="#_x0000_t32" style="position:absolute;left:945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" strokeweight="1.25pt"/>
                    <v:shape id="AutoShape 139" o:spid="_x0000_s1177" type="#_x0000_t32" style="position:absolute;left:843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"/>
                    <v:shape id="AutoShape 140" o:spid="_x0000_s1178" type="#_x0000_t32" style="position:absolute;left:854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"/>
                    <v:shape id="AutoShape 141" o:spid="_x0000_s1179" type="#_x0000_t32" style="position:absolute;left:866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"/>
                    <v:shape id="AutoShape 142" o:spid="_x0000_s1180" type="#_x0000_t32" style="position:absolute;left:877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"/>
                    <v:shape id="AutoShape 143" o:spid="_x0000_s1181" type="#_x0000_t32" style="position:absolute;left:888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" strokeweight="1pt"/>
                    <v:shape id="AutoShape 144" o:spid="_x0000_s1182" type="#_x0000_t32" style="position:absolute;left:899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"/>
                    <v:shape id="AutoShape 145" o:spid="_x0000_s1183" type="#_x0000_t32" style="position:absolute;left:911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"/>
                    <v:shape id="AutoShape 146" o:spid="_x0000_s1184" type="#_x0000_t32" style="position:absolute;left:922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"/>
                    <v:shape id="AutoShape 147" o:spid="_x0000_s1185" type="#_x0000_t32" style="position:absolute;left:933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"/>
                    <v:shape id="AutoShape 148" o:spid="_x0000_s1186" type="#_x0000_t32" style="position:absolute;left:945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"/>
                    <v:shape id="AutoShape 149" o:spid="_x0000_s1187" type="#_x0000_t32" style="position:absolute;left:945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"/>
                    <v:shape id="AutoShape 150" o:spid="_x0000_s1188" type="#_x0000_t32" style="position:absolute;left:945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"/>
                    <v:shape id="AutoShape 151" o:spid="_x0000_s1189" type="#_x0000_t32" style="position:absolute;left:945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"/>
                    <v:shape id="AutoShape 152" o:spid="_x0000_s1190" type="#_x0000_t32" style="position:absolute;left:945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" strokeweight="1pt"/>
                    <v:shape id="AutoShape 153" o:spid="_x0000_s1191" type="#_x0000_t32" style="position:absolute;left:945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"/>
                    <v:shape id="AutoShape 154" o:spid="_x0000_s1192" type="#_x0000_t32" style="position:absolute;left:945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"/>
                    <v:shape id="AutoShape 155" o:spid="_x0000_s1193" type="#_x0000_t32" style="position:absolute;left:945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"/>
                    <v:shape id="AutoShape 156" o:spid="_x0000_s1194" type="#_x0000_t32" style="position:absolute;left:945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"/>
                    <v:shape id="AutoShape 157" o:spid="_x0000_s1195" type="#_x0000_t32" style="position:absolute;left:945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"/>
                    <v:shape id="AutoShape 158" o:spid="_x0000_s1196" type="#_x0000_t32" style="position:absolute;left:945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"/>
                    <v:shape id="AutoShape 159" o:spid="_x0000_s1197" type="#_x0000_t32" style="position:absolute;left:606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" strokeweight="1.25pt"/>
                    <v:shape id="AutoShape 160" o:spid="_x0000_s1198" type="#_x0000_t32" style="position:absolute;left:719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" strokeweight="1.25pt"/>
                    <v:shape id="AutoShape 161" o:spid="_x0000_s1199" type="#_x0000_t32" style="position:absolute;left:617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"/>
                    <v:shape id="AutoShape 162" o:spid="_x0000_s1200" type="#_x0000_t32" style="position:absolute;left:628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"/>
                    <v:shape id="AutoShape 163" o:spid="_x0000_s1201" type="#_x0000_t32" style="position:absolute;left:640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"/>
                    <v:shape id="AutoShape 164" o:spid="_x0000_s1202" type="#_x0000_t32" style="position:absolute;left:651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"/>
                    <v:shape id="AutoShape 165" o:spid="_x0000_s1203" type="#_x0000_t32" style="position:absolute;left:662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" strokeweight="1pt"/>
                    <v:shape id="AutoShape 166" o:spid="_x0000_s1204" type="#_x0000_t32" style="position:absolute;left:673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"/>
                    <v:shape id="AutoShape 167" o:spid="_x0000_s1205" type="#_x0000_t32" style="position:absolute;left:685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"/>
                    <v:shape id="AutoShape 168" o:spid="_x0000_s1206" type="#_x0000_t32" style="position:absolute;left:696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"/>
                    <v:shape id="AutoShape 169" o:spid="_x0000_s1207" type="#_x0000_t32" style="position:absolute;left:707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"/>
                    <v:shape id="AutoShape 170" o:spid="_x0000_s1208" type="#_x0000_t32" style="position:absolute;left:719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"/>
                    <v:shape id="AutoShape 171" o:spid="_x0000_s1209" type="#_x0000_t32" style="position:absolute;left:719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"/>
                    <v:shape id="AutoShape 172" o:spid="_x0000_s1210" type="#_x0000_t32" style="position:absolute;left:719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"/>
                    <v:shape id="AutoShape 173" o:spid="_x0000_s1211" type="#_x0000_t32" style="position:absolute;left:719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"/>
                    <v:shape id="AutoShape 174" o:spid="_x0000_s1212" type="#_x0000_t32" style="position:absolute;left:719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" strokeweight="1pt"/>
                    <v:shape id="AutoShape 175" o:spid="_x0000_s1213" type="#_x0000_t32" style="position:absolute;left:719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"/>
                    <v:shape id="AutoShape 176" o:spid="_x0000_s1214" type="#_x0000_t32" style="position:absolute;left:719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"/>
                    <v:shape id="AutoShape 177" o:spid="_x0000_s1215" type="#_x0000_t32" style="position:absolute;left:719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"/>
                    <v:shape id="AutoShape 178" o:spid="_x0000_s1216" type="#_x0000_t32" style="position:absolute;left:719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"/>
                    <v:shape id="AutoShape 179" o:spid="_x0000_s1217" type="#_x0000_t32" style="position:absolute;left:719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"/>
                    <v:shape id="AutoShape 180" o:spid="_x0000_s1218" type="#_x0000_t32" style="position:absolute;left:719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"/>
                    <v:shape id="AutoShape 181" o:spid="_x0000_s1219" type="#_x0000_t32" style="position:absolute;left:719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" strokeweight="1.25pt"/>
                    <v:shape id="AutoShape 182" o:spid="_x0000_s1220" type="#_x0000_t32" style="position:absolute;left:832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" strokeweight="1.25pt"/>
                    <v:shape id="AutoShape 183" o:spid="_x0000_s1221" type="#_x0000_t32" style="position:absolute;left:730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"/>
                    <v:shape id="AutoShape 184" o:spid="_x0000_s1222" type="#_x0000_t32" style="position:absolute;left:741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"/>
                    <v:shape id="AutoShape 185" o:spid="_x0000_s1223" type="#_x0000_t32" style="position:absolute;left:753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"/>
                    <v:shape id="AutoShape 186" o:spid="_x0000_s1224" type="#_x0000_t32" style="position:absolute;left:764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"/>
                    <v:shape id="AutoShape 187" o:spid="_x0000_s1225" type="#_x0000_t32" style="position:absolute;left:775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" strokeweight="1pt"/>
                    <v:shape id="AutoShape 188" o:spid="_x0000_s1226" type="#_x0000_t32" style="position:absolute;left:786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"/>
                    <v:shape id="AutoShape 189" o:spid="_x0000_s1227" type="#_x0000_t32" style="position:absolute;left:798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"/>
                    <v:shape id="AutoShape 190" o:spid="_x0000_s1228" type="#_x0000_t32" style="position:absolute;left:809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"/>
                    <v:shape id="AutoShape 191" o:spid="_x0000_s1229" type="#_x0000_t32" style="position:absolute;left:820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"/>
                    <v:shape id="AutoShape 192" o:spid="_x0000_s1230" type="#_x0000_t32" style="position:absolute;left:832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"/>
                    <v:shape id="AutoShape 193" o:spid="_x0000_s1231" type="#_x0000_t32" style="position:absolute;left:832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"/>
                    <v:shape id="AutoShape 194" o:spid="_x0000_s1232" type="#_x0000_t32" style="position:absolute;left:832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"/>
                    <v:shape id="AutoShape 195" o:spid="_x0000_s1233" type="#_x0000_t32" style="position:absolute;left:832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"/>
                    <v:shape id="AutoShape 196" o:spid="_x0000_s1234" type="#_x0000_t32" style="position:absolute;left:832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" strokeweight="1pt"/>
                    <v:shape id="AutoShape 197" o:spid="_x0000_s1235" type="#_x0000_t32" style="position:absolute;left:832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"/>
                    <v:shape id="AutoShape 198" o:spid="_x0000_s1236" type="#_x0000_t32" style="position:absolute;left:832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"/>
                    <v:shape id="AutoShape 199" o:spid="_x0000_s1237" type="#_x0000_t32" style="position:absolute;left:832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"/>
                    <v:shape id="AutoShape 200" o:spid="_x0000_s1238" type="#_x0000_t32" style="position:absolute;left:832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"/>
                    <v:shape id="AutoShape 201" o:spid="_x0000_s1239" type="#_x0000_t32" style="position:absolute;left:832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"/>
                    <v:shape id="AutoShape 202" o:spid="_x0000_s1240" type="#_x0000_t32" style="position:absolute;left:832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"/>
                    <v:shape id="AutoShape 203" o:spid="_x0000_s1241" type="#_x0000_t32" style="position:absolute;left:493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" strokeweight="1.25pt"/>
                    <v:shape id="AutoShape 204" o:spid="_x0000_s1242" type="#_x0000_t32" style="position:absolute;left:606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" strokeweight="1.25pt"/>
                    <v:shape id="AutoShape 205" o:spid="_x0000_s1243" type="#_x0000_t32" style="position:absolute;left:504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"/>
                    <v:shape id="AutoShape 206" o:spid="_x0000_s1244" type="#_x0000_t32" style="position:absolute;left:515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"/>
                    <v:shape id="AutoShape 207" o:spid="_x0000_s1245" type="#_x0000_t32" style="position:absolute;left:527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"/>
                    <v:shape id="AutoShape 208" o:spid="_x0000_s1246" type="#_x0000_t32" style="position:absolute;left:538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"/>
                    <v:shape id="AutoShape 209" o:spid="_x0000_s1247" type="#_x0000_t32" style="position:absolute;left:549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" strokeweight="1pt"/>
                    <v:shape id="AutoShape 210" o:spid="_x0000_s1248" type="#_x0000_t32" style="position:absolute;left:560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"/>
                    <v:shape id="AutoShape 211" o:spid="_x0000_s1249" type="#_x0000_t32" style="position:absolute;left:572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"/>
                    <v:shape id="AutoShape 212" o:spid="_x0000_s1250" type="#_x0000_t32" style="position:absolute;left:583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"/>
                    <v:shape id="AutoShape 213" o:spid="_x0000_s1251" type="#_x0000_t32" style="position:absolute;left:594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"/>
                    <v:shape id="AutoShape 214" o:spid="_x0000_s1252" type="#_x0000_t32" style="position:absolute;left:606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"/>
                    <v:shape id="AutoShape 215" o:spid="_x0000_s1253" type="#_x0000_t32" style="position:absolute;left:606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"/>
                    <v:shape id="AutoShape 216" o:spid="_x0000_s1254" type="#_x0000_t32" style="position:absolute;left:606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"/>
                    <v:shape id="AutoShape 217" o:spid="_x0000_s1255" type="#_x0000_t32" style="position:absolute;left:606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"/>
                    <v:shape id="AutoShape 218" o:spid="_x0000_s1256" type="#_x0000_t32" style="position:absolute;left:606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" strokeweight="1pt"/>
                    <v:shape id="AutoShape 219" o:spid="_x0000_s1257" type="#_x0000_t32" style="position:absolute;left:606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"/>
                    <v:shape id="AutoShape 220" o:spid="_x0000_s1258" type="#_x0000_t32" style="position:absolute;left:606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"/>
                    <v:shape id="AutoShape 221" o:spid="_x0000_s1259" type="#_x0000_t32" style="position:absolute;left:606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"/>
                    <v:shape id="AutoShape 222" o:spid="_x0000_s1260" type="#_x0000_t32" style="position:absolute;left:606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"/>
                    <v:shape id="AutoShape 223" o:spid="_x0000_s1261" type="#_x0000_t32" style="position:absolute;left:606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"/>
                    <v:shape id="AutoShape 224" o:spid="_x0000_s1262" type="#_x0000_t32" style="position:absolute;left:606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"/>
                    <v:shape id="AutoShape 225" o:spid="_x0000_s1263" type="#_x0000_t32" style="position:absolute;left:380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" strokeweight="1.25pt"/>
                    <v:shape id="AutoShape 226" o:spid="_x0000_s1264" type="#_x0000_t32" style="position:absolute;left:493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" strokeweight="1.25pt"/>
                    <v:shape id="AutoShape 227" o:spid="_x0000_s1265" type="#_x0000_t32" style="position:absolute;left:391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"/>
                    <v:shape id="AutoShape 228" o:spid="_x0000_s1266" type="#_x0000_t32" style="position:absolute;left:402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"/>
                    <v:shape id="AutoShape 229" o:spid="_x0000_s1267" type="#_x0000_t32" style="position:absolute;left:414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"/>
                    <v:shape id="AutoShape 230" o:spid="_x0000_s1268" type="#_x0000_t32" style="position:absolute;left:425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"/>
                    <v:shape id="AutoShape 231" o:spid="_x0000_s1269" type="#_x0000_t32" style="position:absolute;left:436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" strokeweight="1pt"/>
                    <v:shape id="AutoShape 232" o:spid="_x0000_s1270" type="#_x0000_t32" style="position:absolute;left:447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"/>
                    <v:shape id="AutoShape 233" o:spid="_x0000_s1271" type="#_x0000_t32" style="position:absolute;left:459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"/>
                    <v:shape id="AutoShape 234" o:spid="_x0000_s1272" type="#_x0000_t32" style="position:absolute;left:470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"/>
                    <v:shape id="AutoShape 235" o:spid="_x0000_s1273" type="#_x0000_t32" style="position:absolute;left:481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"/>
                    <v:shape id="AutoShape 236" o:spid="_x0000_s1274" type="#_x0000_t32" style="position:absolute;left:493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"/>
                    <v:shape id="AutoShape 237" o:spid="_x0000_s1275" type="#_x0000_t32" style="position:absolute;left:493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"/>
                    <v:shape id="AutoShape 238" o:spid="_x0000_s1276" type="#_x0000_t32" style="position:absolute;left:493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"/>
                    <v:shape id="AutoShape 239" o:spid="_x0000_s1277" type="#_x0000_t32" style="position:absolute;left:493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"/>
                    <v:shape id="AutoShape 240" o:spid="_x0000_s1278" type="#_x0000_t32" style="position:absolute;left:493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" strokeweight="1pt"/>
                    <v:shape id="AutoShape 241" o:spid="_x0000_s1279" type="#_x0000_t32" style="position:absolute;left:493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"/>
                    <v:shape id="AutoShape 242" o:spid="_x0000_s1280" type="#_x0000_t32" style="position:absolute;left:493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"/>
                    <v:shape id="AutoShape 243" o:spid="_x0000_s1281" type="#_x0000_t32" style="position:absolute;left:493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"/>
                    <v:shape id="AutoShape 244" o:spid="_x0000_s1282" type="#_x0000_t32" style="position:absolute;left:493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"/>
                    <v:shape id="AutoShape 245" o:spid="_x0000_s1283" type="#_x0000_t32" style="position:absolute;left:493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"/>
                    <v:shape id="AutoShape 246" o:spid="_x0000_s1284" type="#_x0000_t32" style="position:absolute;left:493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"/>
                    <v:shape id="AutoShape 247" o:spid="_x0000_s1285" type="#_x0000_t32" style="position:absolute;left:267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" strokeweight="1.25pt"/>
                    <v:shape id="AutoShape 248" o:spid="_x0000_s1286" type="#_x0000_t32" style="position:absolute;left:380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" strokeweight="1.25pt"/>
                    <v:shape id="AutoShape 249" o:spid="_x0000_s1287" type="#_x0000_t32" style="position:absolute;left:278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"/>
                    <v:shape id="AutoShape 250" o:spid="_x0000_s1288" type="#_x0000_t32" style="position:absolute;left:289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"/>
                    <v:shape id="AutoShape 251" o:spid="_x0000_s1289" type="#_x0000_t32" style="position:absolute;left:301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"/>
                    <v:shape id="AutoShape 252" o:spid="_x0000_s1290" type="#_x0000_t32" style="position:absolute;left:312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"/>
                    <v:shape id="AutoShape 253" o:spid="_x0000_s1291" type="#_x0000_t32" style="position:absolute;left:323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" strokeweight="1pt"/>
                    <v:shape id="AutoShape 254" o:spid="_x0000_s1292" type="#_x0000_t32" style="position:absolute;left:334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"/>
                    <v:shape id="AutoShape 255" o:spid="_x0000_s1293" type="#_x0000_t32" style="position:absolute;left:346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"/>
                    <v:shape id="AutoShape 256" o:spid="_x0000_s1294" type="#_x0000_t32" style="position:absolute;left:357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"/>
                    <v:shape id="AutoShape 257" o:spid="_x0000_s1295" type="#_x0000_t32" style="position:absolute;left:368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"/>
                    <v:shape id="AutoShape 258" o:spid="_x0000_s1296" type="#_x0000_t32" style="position:absolute;left:380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"/>
                    <v:shape id="AutoShape 259" o:spid="_x0000_s1297" type="#_x0000_t32" style="position:absolute;left:380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"/>
                    <v:shape id="AutoShape 260" o:spid="_x0000_s1298" type="#_x0000_t32" style="position:absolute;left:380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"/>
                    <v:shape id="AutoShape 261" o:spid="_x0000_s1299" type="#_x0000_t32" style="position:absolute;left:380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"/>
                    <v:shape id="AutoShape 262" o:spid="_x0000_s1300" type="#_x0000_t32" style="position:absolute;left:380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" strokeweight="1pt"/>
                    <v:shape id="AutoShape 263" o:spid="_x0000_s1301" type="#_x0000_t32" style="position:absolute;left:380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"/>
                    <v:shape id="AutoShape 264" o:spid="_x0000_s1302" type="#_x0000_t32" style="position:absolute;left:380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"/>
                    <v:shape id="AutoShape 265" o:spid="_x0000_s1303" type="#_x0000_t32" style="position:absolute;left:380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"/>
                    <v:shape id="AutoShape 266" o:spid="_x0000_s1304" type="#_x0000_t32" style="position:absolute;left:380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"/>
                    <v:shape id="AutoShape 267" o:spid="_x0000_s1305" type="#_x0000_t32" style="position:absolute;left:380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"/>
                    <v:shape id="AutoShape 268" o:spid="_x0000_s1306" type="#_x0000_t32" style="position:absolute;left:380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"/>
                    <v:shape id="AutoShape 269" o:spid="_x0000_s1307" type="#_x0000_t32" style="position:absolute;left:154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" strokeweight="1.25pt"/>
                    <v:shape id="AutoShape 270" o:spid="_x0000_s1308" type="#_x0000_t32" style="position:absolute;left:267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" strokeweight="1.25pt"/>
                    <v:shape id="AutoShape 271" o:spid="_x0000_s1309" type="#_x0000_t32" style="position:absolute;left:165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"/>
                    <v:shape id="AutoShape 272" o:spid="_x0000_s1310" type="#_x0000_t32" style="position:absolute;left:176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"/>
                    <v:shape id="AutoShape 273" o:spid="_x0000_s1311" type="#_x0000_t32" style="position:absolute;left:188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"/>
                    <v:shape id="AutoShape 274" o:spid="_x0000_s1312" type="#_x0000_t32" style="position:absolute;left:199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"/>
                    <v:shape id="AutoShape 275" o:spid="_x0000_s1313" type="#_x0000_t32" style="position:absolute;left:210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" strokeweight="1pt"/>
                    <v:shape id="AutoShape 276" o:spid="_x0000_s1314" type="#_x0000_t32" style="position:absolute;left:221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"/>
                    <v:shape id="AutoShape 277" o:spid="_x0000_s1315" type="#_x0000_t32" style="position:absolute;left:233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"/>
                    <v:shape id="AutoShape 278" o:spid="_x0000_s1316" type="#_x0000_t32" style="position:absolute;left:244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"/>
                    <v:shape id="AutoShape 279" o:spid="_x0000_s1317" type="#_x0000_t32" style="position:absolute;left:255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"/>
                    <v:shape id="AutoShape 280" o:spid="_x0000_s1318" type="#_x0000_t32" style="position:absolute;left:267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"/>
                    <v:shape id="AutoShape 281" o:spid="_x0000_s1319" type="#_x0000_t32" style="position:absolute;left:267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"/>
                    <v:shape id="AutoShape 282" o:spid="_x0000_s1320" type="#_x0000_t32" style="position:absolute;left:267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"/>
                    <v:shape id="AutoShape 283" o:spid="_x0000_s1321" type="#_x0000_t32" style="position:absolute;left:267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"/>
                    <v:shape id="AutoShape 284" o:spid="_x0000_s1322" type="#_x0000_t32" style="position:absolute;left:267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" strokeweight="1pt"/>
                    <v:shape id="AutoShape 285" o:spid="_x0000_s1323" type="#_x0000_t32" style="position:absolute;left:267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"/>
                    <v:shape id="AutoShape 286" o:spid="_x0000_s1324" type="#_x0000_t32" style="position:absolute;left:267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"/>
                    <v:shape id="AutoShape 287" o:spid="_x0000_s1325" type="#_x0000_t32" style="position:absolute;left:267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"/>
                    <v:shape id="AutoShape 288" o:spid="_x0000_s1326" type="#_x0000_t32" style="position:absolute;left:267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"/>
                    <v:shape id="AutoShape 289" o:spid="_x0000_s1327" type="#_x0000_t32" style="position:absolute;left:267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"/>
                    <v:shape id="AutoShape 290" o:spid="_x0000_s1328" type="#_x0000_t32" style="position:absolute;left:267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"/>
                    <v:shape id="AutoShape 291" o:spid="_x0000_s1329" type="#_x0000_t32" style="position:absolute;left:832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" strokeweight="1.25pt"/>
                    <v:shape id="AutoShape 292" o:spid="_x0000_s1330" type="#_x0000_t32" style="position:absolute;left:945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" strokeweight="1.25pt"/>
                    <v:shape id="AutoShape 293" o:spid="_x0000_s1331" type="#_x0000_t32" style="position:absolute;left:843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"/>
                    <v:shape id="AutoShape 294" o:spid="_x0000_s1332" type="#_x0000_t32" style="position:absolute;left:854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"/>
                    <v:shape id="AutoShape 295" o:spid="_x0000_s1333" type="#_x0000_t32" style="position:absolute;left:866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"/>
                    <v:shape id="AutoShape 296" o:spid="_x0000_s1334" type="#_x0000_t32" style="position:absolute;left:877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"/>
                    <v:shape id="AutoShape 297" o:spid="_x0000_s1335" type="#_x0000_t32" style="position:absolute;left:888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" strokeweight="1pt"/>
                    <v:shape id="AutoShape 298" o:spid="_x0000_s1336" type="#_x0000_t32" style="position:absolute;left:899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"/>
                    <v:shape id="AutoShape 299" o:spid="_x0000_s1337" type="#_x0000_t32" style="position:absolute;left:911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"/>
                    <v:shape id="AutoShape 300" o:spid="_x0000_s1338" type="#_x0000_t32" style="position:absolute;left:922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"/>
                    <v:shape id="AutoShape 301" o:spid="_x0000_s1339" type="#_x0000_t32" style="position:absolute;left:933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"/>
                    <v:shape id="AutoShape 302" o:spid="_x0000_s1340" type="#_x0000_t32" style="position:absolute;left:945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"/>
                    <v:shape id="AutoShape 303" o:spid="_x0000_s1341" type="#_x0000_t32" style="position:absolute;left:945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"/>
                    <v:shape id="AutoShape 304" o:spid="_x0000_s1342" type="#_x0000_t32" style="position:absolute;left:945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"/>
                    <v:shape id="AutoShape 305" o:spid="_x0000_s1343" type="#_x0000_t32" style="position:absolute;left:945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"/>
                    <v:shape id="AutoShape 306" o:spid="_x0000_s1344" type="#_x0000_t32" style="position:absolute;left:945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" strokeweight="1pt"/>
                    <v:shape id="AutoShape 307" o:spid="_x0000_s1345" type="#_x0000_t32" style="position:absolute;left:945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"/>
                    <v:shape id="AutoShape 308" o:spid="_x0000_s1346" type="#_x0000_t32" style="position:absolute;left:945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"/>
                    <v:shape id="AutoShape 309" o:spid="_x0000_s1347" type="#_x0000_t32" style="position:absolute;left:945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"/>
                    <v:shape id="AutoShape 310" o:spid="_x0000_s1348" type="#_x0000_t32" style="position:absolute;left:945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"/>
                    <v:shape id="AutoShape 311" o:spid="_x0000_s1349" type="#_x0000_t32" style="position:absolute;left:945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"/>
                    <v:shape id="AutoShape 312" o:spid="_x0000_s1350" type="#_x0000_t32" style="position:absolute;left:945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"/>
                    <v:shape id="AutoShape 313" o:spid="_x0000_s1351" type="#_x0000_t32" style="position:absolute;left:606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" strokeweight="1.25pt"/>
                    <v:shape id="AutoShape 314" o:spid="_x0000_s1352" type="#_x0000_t32" style="position:absolute;left:719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" strokeweight="1.25pt"/>
                    <v:shape id="AutoShape 315" o:spid="_x0000_s1353" type="#_x0000_t32" style="position:absolute;left:617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"/>
                    <v:shape id="AutoShape 316" o:spid="_x0000_s1354" type="#_x0000_t32" style="position:absolute;left:628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"/>
                    <v:shape id="AutoShape 317" o:spid="_x0000_s1355" type="#_x0000_t32" style="position:absolute;left:640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"/>
                    <v:shape id="AutoShape 318" o:spid="_x0000_s1356" type="#_x0000_t32" style="position:absolute;left:651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"/>
                    <v:shape id="AutoShape 319" o:spid="_x0000_s1357" type="#_x0000_t32" style="position:absolute;left:662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" strokeweight="1pt"/>
                    <v:shape id="AutoShape 320" o:spid="_x0000_s1358" type="#_x0000_t32" style="position:absolute;left:673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"/>
                    <v:shape id="AutoShape 321" o:spid="_x0000_s1359" type="#_x0000_t32" style="position:absolute;left:685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"/>
                    <v:shape id="AutoShape 322" o:spid="_x0000_s1360" type="#_x0000_t32" style="position:absolute;left:696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"/>
                    <v:shape id="AutoShape 323" o:spid="_x0000_s1361" type="#_x0000_t32" style="position:absolute;left:707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"/>
                    <v:shape id="AutoShape 324" o:spid="_x0000_s1362" type="#_x0000_t32" style="position:absolute;left:719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"/>
                    <v:shape id="AutoShape 325" o:spid="_x0000_s1363" type="#_x0000_t32" style="position:absolute;left:719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"/>
                    <v:shape id="AutoShape 326" o:spid="_x0000_s1364" type="#_x0000_t32" style="position:absolute;left:719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"/>
                    <v:shape id="AutoShape 327" o:spid="_x0000_s1365" type="#_x0000_t32" style="position:absolute;left:719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"/>
                    <v:shape id="AutoShape 328" o:spid="_x0000_s1366" type="#_x0000_t32" style="position:absolute;left:719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" strokeweight="1pt"/>
                    <v:shape id="AutoShape 329" o:spid="_x0000_s1367" type="#_x0000_t32" style="position:absolute;left:719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"/>
                    <v:shape id="AutoShape 330" o:spid="_x0000_s1368" type="#_x0000_t32" style="position:absolute;left:719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"/>
                    <v:shape id="AutoShape 331" o:spid="_x0000_s1369" type="#_x0000_t32" style="position:absolute;left:719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"/>
                    <v:shape id="AutoShape 332" o:spid="_x0000_s1370" type="#_x0000_t32" style="position:absolute;left:719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"/>
                    <v:shape id="AutoShape 333" o:spid="_x0000_s1371" type="#_x0000_t32" style="position:absolute;left:719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"/>
                    <v:shape id="AutoShape 334" o:spid="_x0000_s1372" type="#_x0000_t32" style="position:absolute;left:719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"/>
                    <v:shape id="AutoShape 335" o:spid="_x0000_s1373" type="#_x0000_t32" style="position:absolute;left:719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" strokeweight="1.25pt"/>
                    <v:shape id="AutoShape 336" o:spid="_x0000_s1374" type="#_x0000_t32" style="position:absolute;left:832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" strokeweight="1.25pt"/>
                    <v:shape id="AutoShape 337" o:spid="_x0000_s1375" type="#_x0000_t32" style="position:absolute;left:730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"/>
                    <v:shape id="AutoShape 338" o:spid="_x0000_s1376" type="#_x0000_t32" style="position:absolute;left:741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"/>
                    <v:shape id="AutoShape 339" o:spid="_x0000_s1377" type="#_x0000_t32" style="position:absolute;left:753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"/>
                    <v:shape id="AutoShape 340" o:spid="_x0000_s1378" type="#_x0000_t32" style="position:absolute;left:764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"/>
                    <v:shape id="AutoShape 341" o:spid="_x0000_s1379" type="#_x0000_t32" style="position:absolute;left:775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" strokeweight="1pt"/>
                    <v:shape id="AutoShape 342" o:spid="_x0000_s1380" type="#_x0000_t32" style="position:absolute;left:786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"/>
                    <v:shape id="AutoShape 343" o:spid="_x0000_s1381" type="#_x0000_t32" style="position:absolute;left:798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"/>
                    <v:shape id="AutoShape 344" o:spid="_x0000_s1382" type="#_x0000_t32" style="position:absolute;left:809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"/>
                    <v:shape id="AutoShape 345" o:spid="_x0000_s1383" type="#_x0000_t32" style="position:absolute;left:820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"/>
                    <v:shape id="AutoShape 346" o:spid="_x0000_s1384" type="#_x0000_t32" style="position:absolute;left:832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"/>
                    <v:shape id="AutoShape 347" o:spid="_x0000_s1385" type="#_x0000_t32" style="position:absolute;left:832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"/>
                    <v:shape id="AutoShape 348" o:spid="_x0000_s1386" type="#_x0000_t32" style="position:absolute;left:832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"/>
                    <v:shape id="AutoShape 349" o:spid="_x0000_s1387" type="#_x0000_t32" style="position:absolute;left:832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"/>
                    <v:shape id="AutoShape 350" o:spid="_x0000_s1388" type="#_x0000_t32" style="position:absolute;left:832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" strokeweight="1pt"/>
                    <v:shape id="AutoShape 351" o:spid="_x0000_s1389" type="#_x0000_t32" style="position:absolute;left:832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"/>
                    <v:shape id="AutoShape 352" o:spid="_x0000_s1390" type="#_x0000_t32" style="position:absolute;left:832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"/>
                    <v:shape id="AutoShape 353" o:spid="_x0000_s1391" type="#_x0000_t32" style="position:absolute;left:832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"/>
                    <v:shape id="AutoShape 354" o:spid="_x0000_s1392" type="#_x0000_t32" style="position:absolute;left:832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"/>
                    <v:shape id="AutoShape 355" o:spid="_x0000_s1393" type="#_x0000_t32" style="position:absolute;left:832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"/>
                    <v:shape id="AutoShape 356" o:spid="_x0000_s1394" type="#_x0000_t32" style="position:absolute;left:832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"/>
                    <v:shape id="AutoShape 357" o:spid="_x0000_s1395" type="#_x0000_t32" style="position:absolute;left:493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" strokeweight="1.25pt"/>
                    <v:shape id="AutoShape 358" o:spid="_x0000_s1396" type="#_x0000_t32" style="position:absolute;left:606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" strokeweight="1.25pt"/>
                    <v:shape id="AutoShape 359" o:spid="_x0000_s1397" type="#_x0000_t32" style="position:absolute;left:504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"/>
                    <v:shape id="AutoShape 360" o:spid="_x0000_s1398" type="#_x0000_t32" style="position:absolute;left:515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"/>
                    <v:shape id="AutoShape 361" o:spid="_x0000_s1399" type="#_x0000_t32" style="position:absolute;left:527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"/>
                    <v:shape id="AutoShape 362" o:spid="_x0000_s1400" type="#_x0000_t32" style="position:absolute;left:538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"/>
                    <v:shape id="AutoShape 363" o:spid="_x0000_s1401" type="#_x0000_t32" style="position:absolute;left:549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" strokeweight="1pt"/>
                    <v:shape id="AutoShape 364" o:spid="_x0000_s1402" type="#_x0000_t32" style="position:absolute;left:560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"/>
                    <v:shape id="AutoShape 365" o:spid="_x0000_s1403" type="#_x0000_t32" style="position:absolute;left:572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"/>
                    <v:shape id="AutoShape 366" o:spid="_x0000_s1404" type="#_x0000_t32" style="position:absolute;left:583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"/>
                    <v:shape id="AutoShape 367" o:spid="_x0000_s1405" type="#_x0000_t32" style="position:absolute;left:594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"/>
                    <v:shape id="AutoShape 368" o:spid="_x0000_s1406" type="#_x0000_t32" style="position:absolute;left:606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"/>
                    <v:shape id="AutoShape 369" o:spid="_x0000_s1407" type="#_x0000_t32" style="position:absolute;left:606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"/>
                    <v:shape id="AutoShape 370" o:spid="_x0000_s1408" type="#_x0000_t32" style="position:absolute;left:606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"/>
                    <v:shape id="AutoShape 371" o:spid="_x0000_s1409" type="#_x0000_t32" style="position:absolute;left:606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"/>
                    <v:shape id="AutoShape 372" o:spid="_x0000_s1410" type="#_x0000_t32" style="position:absolute;left:606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" strokeweight="1pt"/>
                    <v:shape id="AutoShape 373" o:spid="_x0000_s1411" type="#_x0000_t32" style="position:absolute;left:606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"/>
                    <v:shape id="AutoShape 374" o:spid="_x0000_s1412" type="#_x0000_t32" style="position:absolute;left:606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"/>
                    <v:shape id="AutoShape 375" o:spid="_x0000_s1413" type="#_x0000_t32" style="position:absolute;left:606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"/>
                    <v:shape id="AutoShape 376" o:spid="_x0000_s1414" type="#_x0000_t32" style="position:absolute;left:606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"/>
                    <v:shape id="AutoShape 377" o:spid="_x0000_s1415" type="#_x0000_t32" style="position:absolute;left:606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"/>
                    <v:shape id="AutoShape 378" o:spid="_x0000_s1416" type="#_x0000_t32" style="position:absolute;left:606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"/>
                    <v:shape id="AutoShape 379" o:spid="_x0000_s1417" type="#_x0000_t32" style="position:absolute;left:380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" strokeweight="1.25pt"/>
                    <v:shape id="AutoShape 380" o:spid="_x0000_s1418" type="#_x0000_t32" style="position:absolute;left:493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" strokeweight="1.25pt"/>
                    <v:shape id="AutoShape 381" o:spid="_x0000_s1419" type="#_x0000_t32" style="position:absolute;left:391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"/>
                    <v:shape id="AutoShape 382" o:spid="_x0000_s1420" type="#_x0000_t32" style="position:absolute;left:402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"/>
                    <v:shape id="AutoShape 383" o:spid="_x0000_s1421" type="#_x0000_t32" style="position:absolute;left:414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"/>
                    <v:shape id="AutoShape 384" o:spid="_x0000_s1422" type="#_x0000_t32" style="position:absolute;left:425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"/>
                    <v:shape id="AutoShape 385" o:spid="_x0000_s1423" type="#_x0000_t32" style="position:absolute;left:436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" strokeweight="1pt"/>
                    <v:shape id="AutoShape 386" o:spid="_x0000_s1424" type="#_x0000_t32" style="position:absolute;left:447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"/>
                    <v:shape id="AutoShape 387" o:spid="_x0000_s1425" type="#_x0000_t32" style="position:absolute;left:459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"/>
                    <v:shape id="AutoShape 388" o:spid="_x0000_s1426" type="#_x0000_t32" style="position:absolute;left:470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"/>
                    <v:shape id="AutoShape 389" o:spid="_x0000_s1427" type="#_x0000_t32" style="position:absolute;left:481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"/>
                    <v:shape id="AutoShape 390" o:spid="_x0000_s1428" type="#_x0000_t32" style="position:absolute;left:493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"/>
                    <v:shape id="AutoShape 391" o:spid="_x0000_s1429" type="#_x0000_t32" style="position:absolute;left:493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"/>
                    <v:shape id="AutoShape 392" o:spid="_x0000_s1430" type="#_x0000_t32" style="position:absolute;left:493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"/>
                    <v:shape id="AutoShape 393" o:spid="_x0000_s1431" type="#_x0000_t32" style="position:absolute;left:493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"/>
                    <v:shape id="AutoShape 394" o:spid="_x0000_s1432" type="#_x0000_t32" style="position:absolute;left:493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" strokeweight="1pt"/>
                    <v:shape id="AutoShape 395" o:spid="_x0000_s1433" type="#_x0000_t32" style="position:absolute;left:493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"/>
                    <v:shape id="AutoShape 396" o:spid="_x0000_s1434" type="#_x0000_t32" style="position:absolute;left:493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"/>
                    <v:shape id="AutoShape 397" o:spid="_x0000_s1435" type="#_x0000_t32" style="position:absolute;left:493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"/>
                    <v:shape id="AutoShape 398" o:spid="_x0000_s1436" type="#_x0000_t32" style="position:absolute;left:493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"/>
                    <v:shape id="AutoShape 399" o:spid="_x0000_s1437" type="#_x0000_t32" style="position:absolute;left:493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"/>
                    <v:shape id="AutoShape 400" o:spid="_x0000_s1438" type="#_x0000_t32" style="position:absolute;left:493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"/>
                    <v:shape id="AutoShape 401" o:spid="_x0000_s1439" type="#_x0000_t32" style="position:absolute;left:267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" strokeweight="1.25pt"/>
                    <v:shape id="AutoShape 402" o:spid="_x0000_s1440" type="#_x0000_t32" style="position:absolute;left:380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" strokeweight="1.25pt"/>
                    <v:shape id="AutoShape 403" o:spid="_x0000_s1441" type="#_x0000_t32" style="position:absolute;left:278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"/>
                    <v:shape id="AutoShape 404" o:spid="_x0000_s1442" type="#_x0000_t32" style="position:absolute;left:289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"/>
                    <v:shape id="AutoShape 405" o:spid="_x0000_s1443" type="#_x0000_t32" style="position:absolute;left:301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"/>
                    <v:shape id="AutoShape 406" o:spid="_x0000_s1444" type="#_x0000_t32" style="position:absolute;left:312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"/>
                    <v:shape id="AutoShape 407" o:spid="_x0000_s1445" type="#_x0000_t32" style="position:absolute;left:323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" strokeweight="1pt"/>
                    <v:shape id="AutoShape 408" o:spid="_x0000_s1446" type="#_x0000_t32" style="position:absolute;left:334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"/>
                    <v:shape id="AutoShape 409" o:spid="_x0000_s1447" type="#_x0000_t32" style="position:absolute;left:346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"/>
                    <v:shape id="AutoShape 410" o:spid="_x0000_s1448" type="#_x0000_t32" style="position:absolute;left:357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"/>
                    <v:shape id="AutoShape 411" o:spid="_x0000_s1449" type="#_x0000_t32" style="position:absolute;left:368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"/>
                    <v:shape id="AutoShape 412" o:spid="_x0000_s1450" type="#_x0000_t32" style="position:absolute;left:380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"/>
                    <v:shape id="AutoShape 413" o:spid="_x0000_s1451" type="#_x0000_t32" style="position:absolute;left:380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"/>
                    <v:shape id="AutoShape 414" o:spid="_x0000_s1452" type="#_x0000_t32" style="position:absolute;left:380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"/>
                    <v:shape id="AutoShape 415" o:spid="_x0000_s1453" type="#_x0000_t32" style="position:absolute;left:380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"/>
                    <v:shape id="AutoShape 416" o:spid="_x0000_s1454" type="#_x0000_t32" style="position:absolute;left:380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" strokeweight="1pt"/>
                    <v:shape id="AutoShape 417" o:spid="_x0000_s1455" type="#_x0000_t32" style="position:absolute;left:380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"/>
                    <v:shape id="AutoShape 418" o:spid="_x0000_s1456" type="#_x0000_t32" style="position:absolute;left:380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"/>
                    <v:shape id="AutoShape 419" o:spid="_x0000_s1457" type="#_x0000_t32" style="position:absolute;left:380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"/>
                    <v:shape id="AutoShape 420" o:spid="_x0000_s1458" type="#_x0000_t32" style="position:absolute;left:380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"/>
                    <v:shape id="AutoShape 421" o:spid="_x0000_s1459" type="#_x0000_t32" style="position:absolute;left:380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"/>
                    <v:shape id="AutoShape 422" o:spid="_x0000_s1460" type="#_x0000_t32" style="position:absolute;left:380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"/>
                    <v:shape id="AutoShape 423" o:spid="_x0000_s1461" type="#_x0000_t32" style="position:absolute;left:154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" strokeweight="1.25pt"/>
                    <v:shape id="AutoShape 424" o:spid="_x0000_s1462" type="#_x0000_t32" style="position:absolute;left:267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" strokeweight="1.25pt"/>
                    <v:shape id="AutoShape 425" o:spid="_x0000_s1463" type="#_x0000_t32" style="position:absolute;left:165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"/>
                    <v:shape id="AutoShape 426" o:spid="_x0000_s1464" type="#_x0000_t32" style="position:absolute;left:176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"/>
                    <v:shape id="AutoShape 427" o:spid="_x0000_s1465" type="#_x0000_t32" style="position:absolute;left:188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"/>
                    <v:shape id="AutoShape 428" o:spid="_x0000_s1466" type="#_x0000_t32" style="position:absolute;left:199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"/>
                    <v:shape id="AutoShape 429" o:spid="_x0000_s1467" type="#_x0000_t32" style="position:absolute;left:210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" strokeweight="1pt"/>
                    <v:shape id="AutoShape 430" o:spid="_x0000_s1468" type="#_x0000_t32" style="position:absolute;left:221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"/>
                    <v:shape id="AutoShape 431" o:spid="_x0000_s1469" type="#_x0000_t32" style="position:absolute;left:233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"/>
                    <v:shape id="AutoShape 432" o:spid="_x0000_s1470" type="#_x0000_t32" style="position:absolute;left:244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"/>
                    <v:shape id="AutoShape 433" o:spid="_x0000_s1471" type="#_x0000_t32" style="position:absolute;left:255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"/>
                    <v:shape id="AutoShape 434" o:spid="_x0000_s1472" type="#_x0000_t32" style="position:absolute;left:267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"/>
                    <v:shape id="AutoShape 435" o:spid="_x0000_s1473" type="#_x0000_t32" style="position:absolute;left:267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"/>
                    <v:shape id="AutoShape 436" o:spid="_x0000_s1474" type="#_x0000_t32" style="position:absolute;left:267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"/>
                    <v:shape id="AutoShape 437" o:spid="_x0000_s1475" type="#_x0000_t32" style="position:absolute;left:267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"/>
                    <v:shape id="AutoShape 438" o:spid="_x0000_s1476" type="#_x0000_t32" style="position:absolute;left:267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" strokeweight="1pt"/>
                    <v:shape id="AutoShape 439" o:spid="_x0000_s1477" type="#_x0000_t32" style="position:absolute;left:267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"/>
                    <v:shape id="AutoShape 440" o:spid="_x0000_s1478" type="#_x0000_t32" style="position:absolute;left:267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"/>
                    <v:shape id="AutoShape 441" o:spid="_x0000_s1479" type="#_x0000_t32" style="position:absolute;left:267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"/>
                    <v:shape id="AutoShape 442" o:spid="_x0000_s1480" type="#_x0000_t32" style="position:absolute;left:267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"/>
                    <v:shape id="AutoShape 443" o:spid="_x0000_s1481" type="#_x0000_t32" style="position:absolute;left:267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"/>
                    <v:shape id="AutoShape 444" o:spid="_x0000_s1482" type="#_x0000_t32" style="position:absolute;left:267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"/>
                    <v:shape id="AutoShape 445" o:spid="_x0000_s1483" type="#_x0000_t32" style="position:absolute;left:832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" strokeweight="1.25pt"/>
                    <v:shape id="AutoShape 446" o:spid="_x0000_s1484" type="#_x0000_t32" style="position:absolute;left:945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" strokeweight="1.25pt"/>
                    <v:shape id="AutoShape 447" o:spid="_x0000_s1485" type="#_x0000_t32" style="position:absolute;left:843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"/>
                    <v:shape id="AutoShape 448" o:spid="_x0000_s1486" type="#_x0000_t32" style="position:absolute;left:854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"/>
                    <v:shape id="AutoShape 449" o:spid="_x0000_s1487" type="#_x0000_t32" style="position:absolute;left:866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"/>
                    <v:shape id="AutoShape 450" o:spid="_x0000_s1488" type="#_x0000_t32" style="position:absolute;left:877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"/>
                    <v:shape id="AutoShape 451" o:spid="_x0000_s1489" type="#_x0000_t32" style="position:absolute;left:888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" strokeweight="1pt"/>
                    <v:shape id="AutoShape 452" o:spid="_x0000_s1490" type="#_x0000_t32" style="position:absolute;left:899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"/>
                    <v:shape id="AutoShape 453" o:spid="_x0000_s1491" type="#_x0000_t32" style="position:absolute;left:911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"/>
                    <v:shape id="AutoShape 454" o:spid="_x0000_s1492" type="#_x0000_t32" style="position:absolute;left:922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"/>
                    <v:shape id="AutoShape 455" o:spid="_x0000_s1493" type="#_x0000_t32" style="position:absolute;left:933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"/>
                    <v:shape id="AutoShape 456" o:spid="_x0000_s1494" type="#_x0000_t32" style="position:absolute;left:945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"/>
                    <v:shape id="AutoShape 457" o:spid="_x0000_s1495" type="#_x0000_t32" style="position:absolute;left:945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"/>
                    <v:shape id="AutoShape 458" o:spid="_x0000_s1496" type="#_x0000_t32" style="position:absolute;left:945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"/>
                    <v:shape id="AutoShape 459" o:spid="_x0000_s1497" type="#_x0000_t32" style="position:absolute;left:945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"/>
                    <v:shape id="AutoShape 460" o:spid="_x0000_s1498" type="#_x0000_t32" style="position:absolute;left:945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" strokeweight="1pt"/>
                    <v:shape id="AutoShape 461" o:spid="_x0000_s1499" type="#_x0000_t32" style="position:absolute;left:945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"/>
                    <v:shape id="AutoShape 462" o:spid="_x0000_s1500" type="#_x0000_t32" style="position:absolute;left:945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"/>
                    <v:shape id="AutoShape 463" o:spid="_x0000_s1501" type="#_x0000_t32" style="position:absolute;left:945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"/>
                    <v:shape id="AutoShape 464" o:spid="_x0000_s1502" type="#_x0000_t32" style="position:absolute;left:945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"/>
                    <v:shape id="AutoShape 465" o:spid="_x0000_s1503" type="#_x0000_t32" style="position:absolute;left:945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"/>
                    <v:shape id="AutoShape 466" o:spid="_x0000_s1504" type="#_x0000_t32" style="position:absolute;left:945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"/>
                    <v:shape id="AutoShape 467" o:spid="_x0000_s1505" type="#_x0000_t32" style="position:absolute;left:606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" strokeweight="1.25pt"/>
                    <v:shape id="AutoShape 468" o:spid="_x0000_s1506" type="#_x0000_t32" style="position:absolute;left:719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" strokeweight="1.25pt"/>
                    <v:shape id="AutoShape 469" o:spid="_x0000_s1507" type="#_x0000_t32" style="position:absolute;left:617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"/>
                    <v:shape id="AutoShape 470" o:spid="_x0000_s1508" type="#_x0000_t32" style="position:absolute;left:628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"/>
                    <v:shape id="AutoShape 471" o:spid="_x0000_s1509" type="#_x0000_t32" style="position:absolute;left:640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"/>
                    <v:shape id="AutoShape 472" o:spid="_x0000_s1510" type="#_x0000_t32" style="position:absolute;left:651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"/>
                    <v:shape id="AutoShape 473" o:spid="_x0000_s1511" type="#_x0000_t32" style="position:absolute;left:662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" strokeweight="1pt"/>
                    <v:shape id="AutoShape 474" o:spid="_x0000_s1512" type="#_x0000_t32" style="position:absolute;left:673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"/>
                    <v:shape id="AutoShape 475" o:spid="_x0000_s1513" type="#_x0000_t32" style="position:absolute;left:685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"/>
                    <v:shape id="AutoShape 476" o:spid="_x0000_s1514" type="#_x0000_t32" style="position:absolute;left:696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"/>
                    <v:shape id="AutoShape 477" o:spid="_x0000_s1515" type="#_x0000_t32" style="position:absolute;left:707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"/>
                    <v:shape id="AutoShape 478" o:spid="_x0000_s1516" type="#_x0000_t32" style="position:absolute;left:719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"/>
                    <v:shape id="AutoShape 479" o:spid="_x0000_s1517" type="#_x0000_t32" style="position:absolute;left:719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"/>
                    <v:shape id="AutoShape 480" o:spid="_x0000_s1518" type="#_x0000_t32" style="position:absolute;left:719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"/>
                    <v:shape id="AutoShape 481" o:spid="_x0000_s1519" type="#_x0000_t32" style="position:absolute;left:719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"/>
                    <v:shape id="AutoShape 482" o:spid="_x0000_s1520" type="#_x0000_t32" style="position:absolute;left:719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" strokeweight="1pt"/>
                    <v:shape id="AutoShape 483" o:spid="_x0000_s1521" type="#_x0000_t32" style="position:absolute;left:719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"/>
                    <v:shape id="AutoShape 484" o:spid="_x0000_s1522" type="#_x0000_t32" style="position:absolute;left:719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"/>
                    <v:shape id="AutoShape 485" o:spid="_x0000_s1523" type="#_x0000_t32" style="position:absolute;left:719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"/>
                    <v:shape id="AutoShape 486" o:spid="_x0000_s1524" type="#_x0000_t32" style="position:absolute;left:719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"/>
                    <v:shape id="AutoShape 487" o:spid="_x0000_s1525" type="#_x0000_t32" style="position:absolute;left:719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"/>
                    <v:shape id="AutoShape 488" o:spid="_x0000_s1526" type="#_x0000_t32" style="position:absolute;left:719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"/>
                    <v:shape id="AutoShape 489" o:spid="_x0000_s1527" type="#_x0000_t32" style="position:absolute;left:719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" strokeweight="1.25pt"/>
                    <v:shape id="AutoShape 490" o:spid="_x0000_s1528" type="#_x0000_t32" style="position:absolute;left:832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" strokeweight="1.25pt"/>
                    <v:shape id="AutoShape 491" o:spid="_x0000_s1529" type="#_x0000_t32" style="position:absolute;left:730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"/>
                    <v:shape id="AutoShape 492" o:spid="_x0000_s1530" type="#_x0000_t32" style="position:absolute;left:741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"/>
                    <v:shape id="AutoShape 493" o:spid="_x0000_s1531" type="#_x0000_t32" style="position:absolute;left:753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"/>
                    <v:shape id="AutoShape 494" o:spid="_x0000_s1532" type="#_x0000_t32" style="position:absolute;left:764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"/>
                    <v:shape id="AutoShape 495" o:spid="_x0000_s1533" type="#_x0000_t32" style="position:absolute;left:775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" strokeweight="1pt"/>
                    <v:shape id="AutoShape 496" o:spid="_x0000_s1534" type="#_x0000_t32" style="position:absolute;left:786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"/>
                    <v:shape id="AutoShape 497" o:spid="_x0000_s1535" type="#_x0000_t32" style="position:absolute;left:798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"/>
                    <v:shape id="AutoShape 498" o:spid="_x0000_s1536" type="#_x0000_t32" style="position:absolute;left:809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"/>
                    <v:shape id="AutoShape 499" o:spid="_x0000_s1537" type="#_x0000_t32" style="position:absolute;left:820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"/>
                    <v:shape id="AutoShape 500" o:spid="_x0000_s1538" type="#_x0000_t32" style="position:absolute;left:832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"/>
                    <v:shape id="AutoShape 501" o:spid="_x0000_s1539" type="#_x0000_t32" style="position:absolute;left:832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"/>
                    <v:shape id="AutoShape 502" o:spid="_x0000_s1540" type="#_x0000_t32" style="position:absolute;left:832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"/>
                    <v:shape id="AutoShape 503" o:spid="_x0000_s1541" type="#_x0000_t32" style="position:absolute;left:832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"/>
                    <v:shape id="AutoShape 504" o:spid="_x0000_s1542" type="#_x0000_t32" style="position:absolute;left:832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" strokeweight="1pt"/>
                    <v:shape id="AutoShape 505" o:spid="_x0000_s1543" type="#_x0000_t32" style="position:absolute;left:832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"/>
                    <v:shape id="AutoShape 506" o:spid="_x0000_s1544" type="#_x0000_t32" style="position:absolute;left:832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"/>
                    <v:shape id="AutoShape 507" o:spid="_x0000_s1545" type="#_x0000_t32" style="position:absolute;left:832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"/>
                    <v:shape id="AutoShape 508" o:spid="_x0000_s1546" type="#_x0000_t32" style="position:absolute;left:832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"/>
                    <v:shape id="AutoShape 509" o:spid="_x0000_s1547" type="#_x0000_t32" style="position:absolute;left:832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"/>
                    <v:shape id="AutoShape 510" o:spid="_x0000_s1548" type="#_x0000_t32" style="position:absolute;left:832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"/>
                    <v:shape id="AutoShape 511" o:spid="_x0000_s1549" type="#_x0000_t32" style="position:absolute;left:493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" strokeweight="1.25pt"/>
                    <v:shape id="AutoShape 512" o:spid="_x0000_s1550" type="#_x0000_t32" style="position:absolute;left:606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" strokeweight="1.25pt"/>
                    <v:shape id="AutoShape 513" o:spid="_x0000_s1551" type="#_x0000_t32" style="position:absolute;left:504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"/>
                    <v:shape id="AutoShape 514" o:spid="_x0000_s1552" type="#_x0000_t32" style="position:absolute;left:515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"/>
                    <v:shape id="AutoShape 515" o:spid="_x0000_s1553" type="#_x0000_t32" style="position:absolute;left:527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"/>
                    <v:shape id="AutoShape 516" o:spid="_x0000_s1554" type="#_x0000_t32" style="position:absolute;left:538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"/>
                    <v:shape id="AutoShape 517" o:spid="_x0000_s1555" type="#_x0000_t32" style="position:absolute;left:549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" strokeweight="1pt"/>
                    <v:shape id="AutoShape 518" o:spid="_x0000_s1556" type="#_x0000_t32" style="position:absolute;left:560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"/>
                    <v:shape id="AutoShape 519" o:spid="_x0000_s1557" type="#_x0000_t32" style="position:absolute;left:572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"/>
                    <v:shape id="AutoShape 520" o:spid="_x0000_s1558" type="#_x0000_t32" style="position:absolute;left:583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"/>
                    <v:shape id="AutoShape 521" o:spid="_x0000_s1559" type="#_x0000_t32" style="position:absolute;left:594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"/>
                    <v:shape id="AutoShape 522" o:spid="_x0000_s1560" type="#_x0000_t32" style="position:absolute;left:606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"/>
                    <v:shape id="AutoShape 523" o:spid="_x0000_s1561" type="#_x0000_t32" style="position:absolute;left:606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"/>
                    <v:shape id="AutoShape 524" o:spid="_x0000_s1562" type="#_x0000_t32" style="position:absolute;left:606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"/>
                    <v:shape id="AutoShape 525" o:spid="_x0000_s1563" type="#_x0000_t32" style="position:absolute;left:606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"/>
                    <v:shape id="AutoShape 526" o:spid="_x0000_s1564" type="#_x0000_t32" style="position:absolute;left:606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" strokeweight="1pt"/>
                    <v:shape id="AutoShape 527" o:spid="_x0000_s1565" type="#_x0000_t32" style="position:absolute;left:606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"/>
                    <v:shape id="AutoShape 528" o:spid="_x0000_s1566" type="#_x0000_t32" style="position:absolute;left:606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"/>
                    <v:shape id="AutoShape 529" o:spid="_x0000_s1567" type="#_x0000_t32" style="position:absolute;left:606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"/>
                    <v:shape id="AutoShape 530" o:spid="_x0000_s1568" type="#_x0000_t32" style="position:absolute;left:606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"/>
                    <v:shape id="AutoShape 531" o:spid="_x0000_s1569" type="#_x0000_t32" style="position:absolute;left:606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"/>
                    <v:shape id="AutoShape 532" o:spid="_x0000_s1570" type="#_x0000_t32" style="position:absolute;left:606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"/>
                    <v:shape id="AutoShape 533" o:spid="_x0000_s1571" type="#_x0000_t32" style="position:absolute;left:380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" strokeweight="1.25pt"/>
                    <v:shape id="AutoShape 534" o:spid="_x0000_s1572" type="#_x0000_t32" style="position:absolute;left:493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" strokeweight="1.25pt"/>
                    <v:shape id="AutoShape 535" o:spid="_x0000_s1573" type="#_x0000_t32" style="position:absolute;left:391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"/>
                    <v:shape id="AutoShape 536" o:spid="_x0000_s1574" type="#_x0000_t32" style="position:absolute;left:402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"/>
                    <v:shape id="AutoShape 537" o:spid="_x0000_s1575" type="#_x0000_t32" style="position:absolute;left:414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"/>
                    <v:shape id="AutoShape 538" o:spid="_x0000_s1576" type="#_x0000_t32" style="position:absolute;left:425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"/>
                    <v:shape id="AutoShape 539" o:spid="_x0000_s1577" type="#_x0000_t32" style="position:absolute;left:436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" strokeweight="1pt"/>
                    <v:shape id="AutoShape 540" o:spid="_x0000_s1578" type="#_x0000_t32" style="position:absolute;left:447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"/>
                    <v:shape id="AutoShape 541" o:spid="_x0000_s1579" type="#_x0000_t32" style="position:absolute;left:459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"/>
                    <v:shape id="AutoShape 542" o:spid="_x0000_s1580" type="#_x0000_t32" style="position:absolute;left:470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"/>
                    <v:shape id="AutoShape 543" o:spid="_x0000_s1581" type="#_x0000_t32" style="position:absolute;left:481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"/>
                    <v:shape id="AutoShape 544" o:spid="_x0000_s1582" type="#_x0000_t32" style="position:absolute;left:493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"/>
                    <v:shape id="AutoShape 545" o:spid="_x0000_s1583" type="#_x0000_t32" style="position:absolute;left:493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"/>
                    <v:shape id="AutoShape 546" o:spid="_x0000_s1584" type="#_x0000_t32" style="position:absolute;left:493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"/>
                    <v:shape id="AutoShape 547" o:spid="_x0000_s1585" type="#_x0000_t32" style="position:absolute;left:493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"/>
                    <v:shape id="AutoShape 548" o:spid="_x0000_s1586" type="#_x0000_t32" style="position:absolute;left:493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" strokeweight="1pt"/>
                    <v:shape id="AutoShape 549" o:spid="_x0000_s1587" type="#_x0000_t32" style="position:absolute;left:493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"/>
                    <v:shape id="AutoShape 550" o:spid="_x0000_s1588" type="#_x0000_t32" style="position:absolute;left:493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"/>
                    <v:shape id="AutoShape 551" o:spid="_x0000_s1589" type="#_x0000_t32" style="position:absolute;left:493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"/>
                    <v:shape id="AutoShape 552" o:spid="_x0000_s1590" type="#_x0000_t32" style="position:absolute;left:493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"/>
                    <v:shape id="AutoShape 553" o:spid="_x0000_s1591" type="#_x0000_t32" style="position:absolute;left:493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"/>
                    <v:shape id="AutoShape 554" o:spid="_x0000_s1592" type="#_x0000_t32" style="position:absolute;left:493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"/>
                    <v:shape id="AutoShape 555" o:spid="_x0000_s1593" type="#_x0000_t32" style="position:absolute;left:267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" strokeweight="1.25pt"/>
                    <v:shape id="AutoShape 556" o:spid="_x0000_s1594" type="#_x0000_t32" style="position:absolute;left:380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" strokeweight="1.25pt"/>
                    <v:shape id="AutoShape 557" o:spid="_x0000_s1595" type="#_x0000_t32" style="position:absolute;left:278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"/>
                    <v:shape id="AutoShape 558" o:spid="_x0000_s1596" type="#_x0000_t32" style="position:absolute;left:289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"/>
                    <v:shape id="AutoShape 559" o:spid="_x0000_s1597" type="#_x0000_t32" style="position:absolute;left:301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"/>
                    <v:shape id="AutoShape 560" o:spid="_x0000_s1598" type="#_x0000_t32" style="position:absolute;left:312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"/>
                    <v:shape id="AutoShape 561" o:spid="_x0000_s1599" type="#_x0000_t32" style="position:absolute;left:323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" strokeweight="1pt"/>
                    <v:shape id="AutoShape 562" o:spid="_x0000_s1600" type="#_x0000_t32" style="position:absolute;left:334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"/>
                    <v:shape id="AutoShape 563" o:spid="_x0000_s1601" type="#_x0000_t32" style="position:absolute;left:346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"/>
                    <v:shape id="AutoShape 564" o:spid="_x0000_s1602" type="#_x0000_t32" style="position:absolute;left:357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"/>
                    <v:shape id="AutoShape 565" o:spid="_x0000_s1603" type="#_x0000_t32" style="position:absolute;left:368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"/>
                    <v:shape id="AutoShape 566" o:spid="_x0000_s1604" type="#_x0000_t32" style="position:absolute;left:380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"/>
                    <v:shape id="AutoShape 567" o:spid="_x0000_s1605" type="#_x0000_t32" style="position:absolute;left:380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"/>
                    <v:shape id="AutoShape 568" o:spid="_x0000_s1606" type="#_x0000_t32" style="position:absolute;left:380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"/>
                    <v:shape id="AutoShape 569" o:spid="_x0000_s1607" type="#_x0000_t32" style="position:absolute;left:380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"/>
                    <v:shape id="AutoShape 570" o:spid="_x0000_s1608" type="#_x0000_t32" style="position:absolute;left:380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" strokeweight="1pt"/>
                    <v:shape id="AutoShape 571" o:spid="_x0000_s1609" type="#_x0000_t32" style="position:absolute;left:380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"/>
                    <v:shape id="AutoShape 572" o:spid="_x0000_s1610" type="#_x0000_t32" style="position:absolute;left:380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"/>
                    <v:shape id="AutoShape 573" o:spid="_x0000_s1611" type="#_x0000_t32" style="position:absolute;left:380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"/>
                    <v:shape id="AutoShape 574" o:spid="_x0000_s1612" type="#_x0000_t32" style="position:absolute;left:380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"/>
                    <v:shape id="AutoShape 575" o:spid="_x0000_s1613" type="#_x0000_t32" style="position:absolute;left:380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"/>
                    <v:shape id="AutoShape 576" o:spid="_x0000_s1614" type="#_x0000_t32" style="position:absolute;left:380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"/>
                    <v:shape id="AutoShape 577" o:spid="_x0000_s1615" type="#_x0000_t32" style="position:absolute;left:154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" strokeweight="1.25pt"/>
                    <v:shape id="AutoShape 578" o:spid="_x0000_s1616" type="#_x0000_t32" style="position:absolute;left:267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" strokeweight="1.25pt"/>
                    <v:shape id="AutoShape 579" o:spid="_x0000_s1617" type="#_x0000_t32" style="position:absolute;left:165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"/>
                    <v:shape id="AutoShape 580" o:spid="_x0000_s1618" type="#_x0000_t32" style="position:absolute;left:176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"/>
                    <v:shape id="AutoShape 581" o:spid="_x0000_s1619" type="#_x0000_t32" style="position:absolute;left:188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"/>
                    <v:shape id="AutoShape 582" o:spid="_x0000_s1620" type="#_x0000_t32" style="position:absolute;left:199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"/>
                    <v:shape id="AutoShape 583" o:spid="_x0000_s1621" type="#_x0000_t32" style="position:absolute;left:210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" strokeweight="1pt"/>
                    <v:shape id="AutoShape 584" o:spid="_x0000_s1622" type="#_x0000_t32" style="position:absolute;left:221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"/>
                    <v:shape id="AutoShape 585" o:spid="_x0000_s1623" type="#_x0000_t32" style="position:absolute;left:233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"/>
                    <v:shape id="AutoShape 586" o:spid="_x0000_s1624" type="#_x0000_t32" style="position:absolute;left:244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"/>
                    <v:shape id="AutoShape 587" o:spid="_x0000_s1625" type="#_x0000_t32" style="position:absolute;left:255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"/>
                    <v:shape id="AutoShape 588" o:spid="_x0000_s1626" type="#_x0000_t32" style="position:absolute;left:267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"/>
                    <v:shape id="AutoShape 589" o:spid="_x0000_s1627" type="#_x0000_t32" style="position:absolute;left:267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"/>
                    <v:shape id="AutoShape 590" o:spid="_x0000_s1628" type="#_x0000_t32" style="position:absolute;left:267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"/>
                    <v:shape id="AutoShape 591" o:spid="_x0000_s1629" type="#_x0000_t32" style="position:absolute;left:267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"/>
                    <v:shape id="AutoShape 592" o:spid="_x0000_s1630" type="#_x0000_t32" style="position:absolute;left:267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" strokeweight="1pt"/>
                    <v:shape id="AutoShape 593" o:spid="_x0000_s1631" type="#_x0000_t32" style="position:absolute;left:267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"/>
                    <v:shape id="AutoShape 594" o:spid="_x0000_s1632" type="#_x0000_t32" style="position:absolute;left:267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"/>
                    <v:shape id="AutoShape 595" o:spid="_x0000_s1633" type="#_x0000_t32" style="position:absolute;left:267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"/>
                    <v:shape id="AutoShape 596" o:spid="_x0000_s1634" type="#_x0000_t32" style="position:absolute;left:267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"/>
                    <v:shape id="AutoShape 597" o:spid="_x0000_s1635" type="#_x0000_t32" style="position:absolute;left:267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"/>
                    <v:shape id="AutoShape 598" o:spid="_x0000_s1636" type="#_x0000_t32" style="position:absolute;left:267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"/>
                    <v:shape id="AutoShape 599" o:spid="_x0000_s1637" type="#_x0000_t32" style="position:absolute;left:832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" strokeweight="1.25pt"/>
                    <v:shape id="AutoShape 600" o:spid="_x0000_s1638" type="#_x0000_t32" style="position:absolute;left:945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" strokeweight="1.25pt"/>
                    <v:shape id="AutoShape 601" o:spid="_x0000_s1639" type="#_x0000_t32" style="position:absolute;left:843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"/>
                    <v:shape id="AutoShape 602" o:spid="_x0000_s1640" type="#_x0000_t32" style="position:absolute;left:854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"/>
                    <v:shape id="AutoShape 603" o:spid="_x0000_s1641" type="#_x0000_t32" style="position:absolute;left:866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"/>
                    <v:shape id="AutoShape 604" o:spid="_x0000_s1642" type="#_x0000_t32" style="position:absolute;left:877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"/>
                    <v:shape id="AutoShape 605" o:spid="_x0000_s1643" type="#_x0000_t32" style="position:absolute;left:888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" strokeweight="1pt"/>
                    <v:shape id="AutoShape 606" o:spid="_x0000_s1644" type="#_x0000_t32" style="position:absolute;left:899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"/>
                    <v:shape id="AutoShape 607" o:spid="_x0000_s1645" type="#_x0000_t32" style="position:absolute;left:911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"/>
                    <v:shape id="AutoShape 608" o:spid="_x0000_s1646" type="#_x0000_t32" style="position:absolute;left:922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"/>
                    <v:shape id="AutoShape 609" o:spid="_x0000_s1647" type="#_x0000_t32" style="position:absolute;left:933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"/>
                    <v:shape id="AutoShape 610" o:spid="_x0000_s1648" type="#_x0000_t32" style="position:absolute;left:945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"/>
                    <v:shape id="AutoShape 611" o:spid="_x0000_s1649" type="#_x0000_t32" style="position:absolute;left:945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"/>
                    <v:shape id="AutoShape 612" o:spid="_x0000_s1650" type="#_x0000_t32" style="position:absolute;left:945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"/>
                    <v:shape id="AutoShape 613" o:spid="_x0000_s1651" type="#_x0000_t32" style="position:absolute;left:945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"/>
                    <v:shape id="AutoShape 614" o:spid="_x0000_s1652" type="#_x0000_t32" style="position:absolute;left:945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" strokeweight="1pt"/>
                    <v:shape id="AutoShape 615" o:spid="_x0000_s1653" type="#_x0000_t32" style="position:absolute;left:945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"/>
                    <v:shape id="AutoShape 616" o:spid="_x0000_s1654" type="#_x0000_t32" style="position:absolute;left:945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"/>
                    <v:shape id="AutoShape 617" o:spid="_x0000_s1655" type="#_x0000_t32" style="position:absolute;left:945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"/>
                    <v:shape id="AutoShape 618" o:spid="_x0000_s1656" type="#_x0000_t32" style="position:absolute;left:945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"/>
                    <v:shape id="AutoShape 619" o:spid="_x0000_s1657" type="#_x0000_t32" style="position:absolute;left:945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"/>
                    <v:shape id="AutoShape 620" o:spid="_x0000_s1658" type="#_x0000_t32" style="position:absolute;left:945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"/>
                    <v:shape id="AutoShape 621" o:spid="_x0000_s1659" type="#_x0000_t32" style="position:absolute;left:606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" strokeweight="1.25pt"/>
                    <v:shape id="AutoShape 622" o:spid="_x0000_s1660" type="#_x0000_t32" style="position:absolute;left:719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" strokeweight="1.25pt"/>
                    <v:shape id="AutoShape 623" o:spid="_x0000_s1661" type="#_x0000_t32" style="position:absolute;left:617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"/>
                    <v:shape id="AutoShape 624" o:spid="_x0000_s1662" type="#_x0000_t32" style="position:absolute;left:628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"/>
                    <v:shape id="AutoShape 625" o:spid="_x0000_s1663" type="#_x0000_t32" style="position:absolute;left:640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"/>
                    <v:shape id="AutoShape 626" o:spid="_x0000_s1664" type="#_x0000_t32" style="position:absolute;left:651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"/>
                    <v:shape id="AutoShape 627" o:spid="_x0000_s1665" type="#_x0000_t32" style="position:absolute;left:662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" strokeweight="1pt"/>
                    <v:shape id="AutoShape 628" o:spid="_x0000_s1666" type="#_x0000_t32" style="position:absolute;left:673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"/>
                    <v:shape id="AutoShape 629" o:spid="_x0000_s1667" type="#_x0000_t32" style="position:absolute;left:685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"/>
                    <v:shape id="AutoShape 630" o:spid="_x0000_s1668" type="#_x0000_t32" style="position:absolute;left:696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"/>
                    <v:shape id="AutoShape 631" o:spid="_x0000_s1669" type="#_x0000_t32" style="position:absolute;left:707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"/>
                    <v:shape id="AutoShape 632" o:spid="_x0000_s1670" type="#_x0000_t32" style="position:absolute;left:719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"/>
                    <v:shape id="AutoShape 633" o:spid="_x0000_s1671" type="#_x0000_t32" style="position:absolute;left:719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"/>
                    <v:shape id="AutoShape 634" o:spid="_x0000_s1672" type="#_x0000_t32" style="position:absolute;left:719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"/>
                    <v:shape id="AutoShape 635" o:spid="_x0000_s1673" type="#_x0000_t32" style="position:absolute;left:719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"/>
                    <v:shape id="AutoShape 636" o:spid="_x0000_s1674" type="#_x0000_t32" style="position:absolute;left:719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" strokeweight="1pt"/>
                    <v:shape id="AutoShape 637" o:spid="_x0000_s1675" type="#_x0000_t32" style="position:absolute;left:719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"/>
                    <v:shape id="AutoShape 638" o:spid="_x0000_s1676" type="#_x0000_t32" style="position:absolute;left:719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"/>
                    <v:shape id="AutoShape 639" o:spid="_x0000_s1677" type="#_x0000_t32" style="position:absolute;left:719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"/>
                    <v:shape id="AutoShape 640" o:spid="_x0000_s1678" type="#_x0000_t32" style="position:absolute;left:719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"/>
                    <v:shape id="AutoShape 641" o:spid="_x0000_s1679" type="#_x0000_t32" style="position:absolute;left:719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"/>
                    <v:shape id="AutoShape 642" o:spid="_x0000_s1680" type="#_x0000_t32" style="position:absolute;left:719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"/>
                    <v:shape id="AutoShape 643" o:spid="_x0000_s1681" type="#_x0000_t32" style="position:absolute;left:719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" strokeweight="1.25pt"/>
                    <v:shape id="AutoShape 644" o:spid="_x0000_s1682" type="#_x0000_t32" style="position:absolute;left:832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" strokeweight="1.25pt"/>
                    <v:shape id="AutoShape 645" o:spid="_x0000_s1683" type="#_x0000_t32" style="position:absolute;left:730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"/>
                    <v:shape id="AutoShape 646" o:spid="_x0000_s1684" type="#_x0000_t32" style="position:absolute;left:741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"/>
                    <v:shape id="AutoShape 647" o:spid="_x0000_s1685" type="#_x0000_t32" style="position:absolute;left:753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"/>
                    <v:shape id="AutoShape 648" o:spid="_x0000_s1686" type="#_x0000_t32" style="position:absolute;left:764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"/>
                    <v:shape id="AutoShape 649" o:spid="_x0000_s1687" type="#_x0000_t32" style="position:absolute;left:775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" strokeweight="1pt"/>
                    <v:shape id="AutoShape 650" o:spid="_x0000_s1688" type="#_x0000_t32" style="position:absolute;left:786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"/>
                    <v:shape id="AutoShape 651" o:spid="_x0000_s1689" type="#_x0000_t32" style="position:absolute;left:798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"/>
                    <v:shape id="AutoShape 652" o:spid="_x0000_s1690" type="#_x0000_t32" style="position:absolute;left:809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"/>
                    <v:shape id="AutoShape 653" o:spid="_x0000_s1691" type="#_x0000_t32" style="position:absolute;left:820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"/>
                    <v:shape id="AutoShape 654" o:spid="_x0000_s1692" type="#_x0000_t32" style="position:absolute;left:832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"/>
                    <v:shape id="AutoShape 655" o:spid="_x0000_s1693" type="#_x0000_t32" style="position:absolute;left:832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"/>
                    <v:shape id="AutoShape 656" o:spid="_x0000_s1694" type="#_x0000_t32" style="position:absolute;left:832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"/>
                    <v:shape id="AutoShape 657" o:spid="_x0000_s1695" type="#_x0000_t32" style="position:absolute;left:832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"/>
                    <v:shape id="AutoShape 658" o:spid="_x0000_s1696" type="#_x0000_t32" style="position:absolute;left:832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" strokeweight="1pt"/>
                    <v:shape id="AutoShape 659" o:spid="_x0000_s1697" type="#_x0000_t32" style="position:absolute;left:832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"/>
                    <v:shape id="AutoShape 660" o:spid="_x0000_s1698" type="#_x0000_t32" style="position:absolute;left:832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"/>
                    <v:shape id="AutoShape 661" o:spid="_x0000_s1699" type="#_x0000_t32" style="position:absolute;left:832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"/>
                    <v:shape id="AutoShape 662" o:spid="_x0000_s1700" type="#_x0000_t32" style="position:absolute;left:832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"/>
                    <v:shape id="AutoShape 663" o:spid="_x0000_s1701" type="#_x0000_t32" style="position:absolute;left:832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"/>
                    <v:shape id="AutoShape 664" o:spid="_x0000_s1702" type="#_x0000_t32" style="position:absolute;left:832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"/>
                    <v:shape id="AutoShape 665" o:spid="_x0000_s1703" type="#_x0000_t32" style="position:absolute;left:493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" strokeweight="1.25pt"/>
                    <v:shape id="AutoShape 666" o:spid="_x0000_s1704" type="#_x0000_t32" style="position:absolute;left:606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" strokeweight="1.25pt"/>
                    <v:shape id="AutoShape 667" o:spid="_x0000_s1705" type="#_x0000_t32" style="position:absolute;left:504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"/>
                    <v:shape id="AutoShape 668" o:spid="_x0000_s1706" type="#_x0000_t32" style="position:absolute;left:515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"/>
                    <v:shape id="AutoShape 669" o:spid="_x0000_s1707" type="#_x0000_t32" style="position:absolute;left:527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"/>
                    <v:shape id="AutoShape 670" o:spid="_x0000_s1708" type="#_x0000_t32" style="position:absolute;left:538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"/>
                    <v:shape id="AutoShape 671" o:spid="_x0000_s1709" type="#_x0000_t32" style="position:absolute;left:549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" strokeweight="1pt"/>
                    <v:shape id="AutoShape 672" o:spid="_x0000_s1710" type="#_x0000_t32" style="position:absolute;left:560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"/>
                    <v:shape id="AutoShape 673" o:spid="_x0000_s1711" type="#_x0000_t32" style="position:absolute;left:572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"/>
                    <v:shape id="AutoShape 674" o:spid="_x0000_s1712" type="#_x0000_t32" style="position:absolute;left:583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"/>
                    <v:shape id="AutoShape 675" o:spid="_x0000_s1713" type="#_x0000_t32" style="position:absolute;left:594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"/>
                    <v:shape id="AutoShape 676" o:spid="_x0000_s1714" type="#_x0000_t32" style="position:absolute;left:606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"/>
                    <v:shape id="AutoShape 677" o:spid="_x0000_s1715" type="#_x0000_t32" style="position:absolute;left:606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"/>
                    <v:shape id="AutoShape 678" o:spid="_x0000_s1716" type="#_x0000_t32" style="position:absolute;left:606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"/>
                    <v:shape id="AutoShape 679" o:spid="_x0000_s1717" type="#_x0000_t32" style="position:absolute;left:606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"/>
                    <v:shape id="AutoShape 680" o:spid="_x0000_s1718" type="#_x0000_t32" style="position:absolute;left:606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" strokeweight="1pt"/>
                    <v:shape id="AutoShape 681" o:spid="_x0000_s1719" type="#_x0000_t32" style="position:absolute;left:606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"/>
                    <v:shape id="AutoShape 682" o:spid="_x0000_s1720" type="#_x0000_t32" style="position:absolute;left:606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"/>
                    <v:shape id="AutoShape 683" o:spid="_x0000_s1721" type="#_x0000_t32" style="position:absolute;left:606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"/>
                    <v:shape id="AutoShape 684" o:spid="_x0000_s1722" type="#_x0000_t32" style="position:absolute;left:606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"/>
                    <v:shape id="AutoShape 685" o:spid="_x0000_s1723" type="#_x0000_t32" style="position:absolute;left:606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"/>
                    <v:shape id="AutoShape 686" o:spid="_x0000_s1724" type="#_x0000_t32" style="position:absolute;left:606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"/>
                    <v:shape id="AutoShape 687" o:spid="_x0000_s1725" type="#_x0000_t32" style="position:absolute;left:380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" strokeweight="1.25pt"/>
                    <v:shape id="AutoShape 688" o:spid="_x0000_s1726" type="#_x0000_t32" style="position:absolute;left:493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" strokeweight="1.25pt"/>
                    <v:shape id="AutoShape 689" o:spid="_x0000_s1727" type="#_x0000_t32" style="position:absolute;left:391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"/>
                    <v:shape id="AutoShape 690" o:spid="_x0000_s1728" type="#_x0000_t32" style="position:absolute;left:402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"/>
                    <v:shape id="AutoShape 691" o:spid="_x0000_s1729" type="#_x0000_t32" style="position:absolute;left:414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"/>
                    <v:shape id="AutoShape 692" o:spid="_x0000_s1730" type="#_x0000_t32" style="position:absolute;left:425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"/>
                    <v:shape id="AutoShape 693" o:spid="_x0000_s1731" type="#_x0000_t32" style="position:absolute;left:436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" strokeweight="1pt"/>
                    <v:shape id="AutoShape 694" o:spid="_x0000_s1732" type="#_x0000_t32" style="position:absolute;left:447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"/>
                    <v:shape id="AutoShape 695" o:spid="_x0000_s1733" type="#_x0000_t32" style="position:absolute;left:459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"/>
                    <v:shape id="AutoShape 696" o:spid="_x0000_s1734" type="#_x0000_t32" style="position:absolute;left:470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"/>
                    <v:shape id="AutoShape 697" o:spid="_x0000_s1735" type="#_x0000_t32" style="position:absolute;left:481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"/>
                    <v:shape id="AutoShape 698" o:spid="_x0000_s1736" type="#_x0000_t32" style="position:absolute;left:493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"/>
                    <v:shape id="AutoShape 699" o:spid="_x0000_s1737" type="#_x0000_t32" style="position:absolute;left:493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"/>
                    <v:shape id="AutoShape 700" o:spid="_x0000_s1738" type="#_x0000_t32" style="position:absolute;left:493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"/>
                    <v:shape id="AutoShape 701" o:spid="_x0000_s1739" type="#_x0000_t32" style="position:absolute;left:493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"/>
                    <v:shape id="AutoShape 702" o:spid="_x0000_s1740" type="#_x0000_t32" style="position:absolute;left:493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" strokeweight="1pt"/>
                    <v:shape id="AutoShape 703" o:spid="_x0000_s1741" type="#_x0000_t32" style="position:absolute;left:493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"/>
                    <v:shape id="AutoShape 704" o:spid="_x0000_s1742" type="#_x0000_t32" style="position:absolute;left:493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"/>
                    <v:shape id="AutoShape 705" o:spid="_x0000_s1743" type="#_x0000_t32" style="position:absolute;left:493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"/>
                    <v:shape id="AutoShape 706" o:spid="_x0000_s1744" type="#_x0000_t32" style="position:absolute;left:493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"/>
                    <v:shape id="AutoShape 707" o:spid="_x0000_s1745" type="#_x0000_t32" style="position:absolute;left:493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"/>
                    <v:shape id="AutoShape 708" o:spid="_x0000_s1746" type="#_x0000_t32" style="position:absolute;left:493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"/>
                    <v:shape id="AutoShape 709" o:spid="_x0000_s1747" type="#_x0000_t32" style="position:absolute;left:267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" strokeweight="1.25pt"/>
                    <v:shape id="AutoShape 710" o:spid="_x0000_s1748" type="#_x0000_t32" style="position:absolute;left:380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" strokeweight="1.25pt"/>
                    <v:shape id="AutoShape 711" o:spid="_x0000_s1749" type="#_x0000_t32" style="position:absolute;left:278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"/>
                    <v:shape id="AutoShape 712" o:spid="_x0000_s1750" type="#_x0000_t32" style="position:absolute;left:289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"/>
                    <v:shape id="AutoShape 713" o:spid="_x0000_s1751" type="#_x0000_t32" style="position:absolute;left:301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"/>
                    <v:shape id="AutoShape 714" o:spid="_x0000_s1752" type="#_x0000_t32" style="position:absolute;left:312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"/>
                    <v:shape id="AutoShape 715" o:spid="_x0000_s1753" type="#_x0000_t32" style="position:absolute;left:323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" strokeweight="1pt"/>
                    <v:shape id="AutoShape 716" o:spid="_x0000_s1754" type="#_x0000_t32" style="position:absolute;left:334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"/>
                    <v:shape id="AutoShape 717" o:spid="_x0000_s1755" type="#_x0000_t32" style="position:absolute;left:346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"/>
                    <v:shape id="AutoShape 718" o:spid="_x0000_s1756" type="#_x0000_t32" style="position:absolute;left:357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"/>
                    <v:shape id="AutoShape 719" o:spid="_x0000_s1757" type="#_x0000_t32" style="position:absolute;left:368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"/>
                    <v:shape id="AutoShape 720" o:spid="_x0000_s1758" type="#_x0000_t32" style="position:absolute;left:380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"/>
                    <v:shape id="AutoShape 721" o:spid="_x0000_s1759" type="#_x0000_t32" style="position:absolute;left:380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"/>
                    <v:shape id="AutoShape 722" o:spid="_x0000_s1760" type="#_x0000_t32" style="position:absolute;left:380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"/>
                    <v:shape id="AutoShape 723" o:spid="_x0000_s1761" type="#_x0000_t32" style="position:absolute;left:380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"/>
                    <v:shape id="AutoShape 724" o:spid="_x0000_s1762" type="#_x0000_t32" style="position:absolute;left:380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" strokeweight="1pt"/>
                    <v:shape id="AutoShape 725" o:spid="_x0000_s1763" type="#_x0000_t32" style="position:absolute;left:380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"/>
                    <v:shape id="AutoShape 726" o:spid="_x0000_s1764" type="#_x0000_t32" style="position:absolute;left:380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"/>
                    <v:shape id="AutoShape 727" o:spid="_x0000_s1765" type="#_x0000_t32" style="position:absolute;left:380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"/>
                    <v:shape id="AutoShape 728" o:spid="_x0000_s1766" type="#_x0000_t32" style="position:absolute;left:380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"/>
                    <v:shape id="AutoShape 729" o:spid="_x0000_s1767" type="#_x0000_t32" style="position:absolute;left:380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"/>
                    <v:shape id="AutoShape 730" o:spid="_x0000_s1768" type="#_x0000_t32" style="position:absolute;left:380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"/>
                    <v:shape id="AutoShape 731" o:spid="_x0000_s1769" type="#_x0000_t32" style="position:absolute;left:154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" strokeweight="1.25pt"/>
                    <v:shape id="AutoShape 732" o:spid="_x0000_s1770" type="#_x0000_t32" style="position:absolute;left:267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" strokeweight="1.25pt"/>
                    <v:shape id="AutoShape 733" o:spid="_x0000_s1771" type="#_x0000_t32" style="position:absolute;left:165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"/>
                    <v:shape id="AutoShape 734" o:spid="_x0000_s1772" type="#_x0000_t32" style="position:absolute;left:176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"/>
                    <v:shape id="AutoShape 735" o:spid="_x0000_s1773" type="#_x0000_t32" style="position:absolute;left:188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"/>
                    <v:shape id="AutoShape 736" o:spid="_x0000_s1774" type="#_x0000_t32" style="position:absolute;left:199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"/>
                    <v:shape id="AutoShape 737" o:spid="_x0000_s1775" type="#_x0000_t32" style="position:absolute;left:210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" strokeweight="1pt"/>
                    <v:shape id="AutoShape 738" o:spid="_x0000_s1776" type="#_x0000_t32" style="position:absolute;left:221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"/>
                    <v:shape id="AutoShape 739" o:spid="_x0000_s1777" type="#_x0000_t32" style="position:absolute;left:233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"/>
                    <v:shape id="AutoShape 740" o:spid="_x0000_s1778" type="#_x0000_t32" style="position:absolute;left:244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"/>
                    <v:shape id="AutoShape 741" o:spid="_x0000_s1779" type="#_x0000_t32" style="position:absolute;left:255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"/>
                    <v:shape id="AutoShape 742" o:spid="_x0000_s1780" type="#_x0000_t32" style="position:absolute;left:267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"/>
                    <v:shape id="AutoShape 743" o:spid="_x0000_s1781" type="#_x0000_t32" style="position:absolute;left:267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"/>
                    <v:shape id="AutoShape 744" o:spid="_x0000_s1782" type="#_x0000_t32" style="position:absolute;left:267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"/>
                    <v:shape id="AutoShape 745" o:spid="_x0000_s1783" type="#_x0000_t32" style="position:absolute;left:267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"/>
                    <v:shape id="AutoShape 746" o:spid="_x0000_s1784" type="#_x0000_t32" style="position:absolute;left:267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" strokeweight="1pt"/>
                    <v:shape id="AutoShape 747" o:spid="_x0000_s1785" type="#_x0000_t32" style="position:absolute;left:267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"/>
                    <v:shape id="AutoShape 748" o:spid="_x0000_s1786" type="#_x0000_t32" style="position:absolute;left:267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"/>
                    <v:shape id="AutoShape 749" o:spid="_x0000_s1787" type="#_x0000_t32" style="position:absolute;left:267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"/>
                    <v:shape id="AutoShape 750" o:spid="_x0000_s1788" type="#_x0000_t32" style="position:absolute;left:267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"/>
                    <v:shape id="AutoShape 751" o:spid="_x0000_s1789" type="#_x0000_t32" style="position:absolute;left:267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"/>
                    <v:shape id="AutoShape 752" o:spid="_x0000_s1790" type="#_x0000_t32" style="position:absolute;left:267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"/>
                    <v:shape id="AutoShape 753" o:spid="_x0000_s1791" type="#_x0000_t32" style="position:absolute;left:832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" strokeweight="1.25pt"/>
                    <v:shape id="AutoShape 754" o:spid="_x0000_s1792" type="#_x0000_t32" style="position:absolute;left:945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" strokeweight="1.25pt"/>
                    <v:shape id="AutoShape 755" o:spid="_x0000_s1793" type="#_x0000_t32" style="position:absolute;left:843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"/>
                    <v:shape id="AutoShape 756" o:spid="_x0000_s1794" type="#_x0000_t32" style="position:absolute;left:854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"/>
                    <v:shape id="AutoShape 757" o:spid="_x0000_s1795" type="#_x0000_t32" style="position:absolute;left:866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"/>
                    <v:shape id="AutoShape 758" o:spid="_x0000_s1796" type="#_x0000_t32" style="position:absolute;left:877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"/>
                    <v:shape id="AutoShape 759" o:spid="_x0000_s1797" type="#_x0000_t32" style="position:absolute;left:888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" strokeweight="1pt"/>
                    <v:shape id="AutoShape 760" o:spid="_x0000_s1798" type="#_x0000_t32" style="position:absolute;left:899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"/>
                    <v:shape id="AutoShape 761" o:spid="_x0000_s1799" type="#_x0000_t32" style="position:absolute;left:911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"/>
                    <v:shape id="AutoShape 762" o:spid="_x0000_s1800" type="#_x0000_t32" style="position:absolute;left:922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"/>
                    <v:shape id="AutoShape 763" o:spid="_x0000_s1801" type="#_x0000_t32" style="position:absolute;left:933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"/>
                    <v:shape id="AutoShape 764" o:spid="_x0000_s1802" type="#_x0000_t32" style="position:absolute;left:945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"/>
                    <v:shape id="AutoShape 765" o:spid="_x0000_s1803" type="#_x0000_t32" style="position:absolute;left:945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"/>
                    <v:shape id="AutoShape 766" o:spid="_x0000_s1804" type="#_x0000_t32" style="position:absolute;left:945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"/>
                    <v:shape id="AutoShape 767" o:spid="_x0000_s1805" type="#_x0000_t32" style="position:absolute;left:945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"/>
                    <v:shape id="AutoShape 768" o:spid="_x0000_s1806" type="#_x0000_t32" style="position:absolute;left:945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" strokeweight="1pt"/>
                    <v:shape id="AutoShape 769" o:spid="_x0000_s1807" type="#_x0000_t32" style="position:absolute;left:945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"/>
                    <v:shape id="AutoShape 770" o:spid="_x0000_s1808" type="#_x0000_t32" style="position:absolute;left:945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"/>
                    <v:shape id="AutoShape 771" o:spid="_x0000_s1809" type="#_x0000_t32" style="position:absolute;left:945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"/>
                    <v:shape id="AutoShape 772" o:spid="_x0000_s1810" type="#_x0000_t32" style="position:absolute;left:945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"/>
                    <v:shape id="AutoShape 773" o:spid="_x0000_s1811" type="#_x0000_t32" style="position:absolute;left:945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"/>
                    <v:shape id="AutoShape 774" o:spid="_x0000_s1812" type="#_x0000_t32" style="position:absolute;left:945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"/>
                    <v:shape id="AutoShape 775" o:spid="_x0000_s1813" type="#_x0000_t32" style="position:absolute;left:719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" strokeweight="1.25pt"/>
                    <v:shape id="AutoShape 776" o:spid="_x0000_s1814" type="#_x0000_t32" style="position:absolute;left:832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" strokeweight="1.25pt"/>
                    <v:shape id="AutoShape 777" o:spid="_x0000_s1815" type="#_x0000_t32" style="position:absolute;left:606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" strokeweight="1.25pt"/>
                    <v:shape id="AutoShape 778" o:spid="_x0000_s1816" type="#_x0000_t32" style="position:absolute;left:493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" strokeweight="1.25pt"/>
                    <v:shape id="AutoShape 779" o:spid="_x0000_s1817" type="#_x0000_t32" style="position:absolute;left:380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" strokeweight="1.25pt"/>
                    <v:shape id="AutoShape 780" o:spid="_x0000_s1818" type="#_x0000_t32" style="position:absolute;left:267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" strokeweight="1.25pt"/>
                    <v:shape id="AutoShape 781" o:spid="_x0000_s1819" type="#_x0000_t32" style="position:absolute;left:945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" strokeweight="1.25pt"/>
                    <v:shape id="AutoShape 782" o:spid="_x0000_s1820" type="#_x0000_t32" style="position:absolute;left:9460;top:926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" strokeweight="1.25pt"/>
                    <v:shape id="AutoShape 783" o:spid="_x0000_s1821" type="#_x0000_t32" style="position:absolute;left:9460;top:1039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" strokeweight="1.25pt"/>
                    <v:shape id="AutoShape 784" o:spid="_x0000_s1822" type="#_x0000_t32" style="position:absolute;left:9460;top:1152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" strokeweight="1.25pt"/>
                    <v:shape id="AutoShape 785" o:spid="_x0000_s1823" type="#_x0000_t32" style="position:absolute;left:9460;top:1265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" strokeweight="1.25pt"/>
                    <v:shape id="AutoShape 786" o:spid="_x0000_s1824" type="#_x0000_t32" style="position:absolute;left:9460;top:1378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" strokeweight="1.25pt"/>
                  </v:group>
                  <v:shape id="AutoShape 787" o:spid="_x0000_s1825" type="#_x0000_t32" style="position:absolute;left:2103;top:8287;width:0;height:606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" strokeweight="1.5pt">
                    <v:stroke endarrow="block"/>
                  </v:shape>
                  <v:shape id="AutoShape 788" o:spid="_x0000_s1826" type="#_x0000_t32" style="position:absolute;left:2103;top:14356;width:84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" strokeweight="1.5pt">
                    <v:stroke endarrow="block"/>
                  </v:shape>
                </v:group>
                <v:shape id="Text Box 789" o:spid="_x0000_s1827" type="#_x0000_t202" style="position:absolute;left:1447;top:13839;width:452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" stroked="f">
                  <v:fill opacity="0"/>
                  <v:textbox>
                    <w:txbxContent>
                      <w:p w14:paraId="053CEFFC" w14:textId="77777777" w:rsidR="005612F1" w:rsidRDefault="005612F1" w:rsidP="005612F1">
                        <w:r>
                          <w:t>0</w:t>
                        </w:r>
                      </w:p>
                    </w:txbxContent>
                  </v:textbox>
                </v:shape>
                <v:shape id="Text Box 790" o:spid="_x0000_s1828" type="#_x0000_t202" style="position:absolute;left:3562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" stroked="f">
                  <v:fill opacity="0"/>
                  <v:textbox>
                    <w:txbxContent>
                      <w:p w14:paraId="6409FD57" w14:textId="77777777" w:rsidR="005612F1" w:rsidRPr="00056189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056189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80</w:t>
                        </w:r>
                      </w:p>
                    </w:txbxContent>
                  </v:textbox>
                </v:shape>
                <v:shape id="Text Box 791" o:spid="_x0000_s1829" type="#_x0000_t202" style="position:absolute;left:2425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" stroked="f">
                  <v:fill opacity="0"/>
                  <v:textbox>
                    <w:txbxContent>
                      <w:p w14:paraId="7EF3E83D" w14:textId="77777777" w:rsidR="005612F1" w:rsidRPr="002C207D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2C207D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60</w:t>
                        </w:r>
                      </w:p>
                    </w:txbxContent>
                  </v:textbox>
                </v:shape>
                <v:shape id="Text Box 792" o:spid="_x0000_s1830" type="#_x0000_t202" style="position:absolute;left:4620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" stroked="f">
                  <v:fill opacity="0"/>
                  <v:textbox>
                    <w:txbxContent>
                      <w:p w14:paraId="13EDB609" w14:textId="77777777" w:rsidR="005612F1" w:rsidRPr="00745BDD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745BDD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100</w:t>
                        </w:r>
                      </w:p>
                    </w:txbxContent>
                  </v:textbox>
                </v:shape>
                <v:shape id="Text Box 793" o:spid="_x0000_s1831" type="#_x0000_t202" style="position:absolute;left:5738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" stroked="f">
                  <v:fill opacity="0"/>
                  <v:textbox>
                    <w:txbxContent>
                      <w:p w14:paraId="73B776EF" w14:textId="77777777" w:rsidR="005612F1" w:rsidRPr="00745BDD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745BDD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120</w:t>
                        </w:r>
                      </w:p>
                    </w:txbxContent>
                  </v:textbox>
                </v:shape>
                <v:shape id="Text Box 794" o:spid="_x0000_s1832" type="#_x0000_t202" style="position:absolute;left:6832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" stroked="f">
                  <v:fill opacity="0"/>
                  <v:textbox>
                    <w:txbxContent>
                      <w:p w14:paraId="132FE353" w14:textId="77777777" w:rsidR="005612F1" w:rsidRPr="009E1526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9E1526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140</w:t>
                        </w:r>
                      </w:p>
                    </w:txbxContent>
                  </v:textbox>
                </v:shape>
                <v:shape id="Text Box 795" o:spid="_x0000_s1833" type="#_x0000_t202" style="position:absolute;left:7984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" stroked="f">
                  <v:fill opacity="0"/>
                  <v:textbox>
                    <w:txbxContent>
                      <w:p w14:paraId="79ED5E86" w14:textId="77777777" w:rsidR="005612F1" w:rsidRPr="009E1526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9E1526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160</w:t>
                        </w:r>
                      </w:p>
                    </w:txbxContent>
                  </v:textbox>
                </v:shape>
                <v:shape id="Text Box 796" o:spid="_x0000_s1834" type="#_x0000_t202" style="position:absolute;left:9092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" stroked="f">
                  <v:fill opacity="0"/>
                  <v:textbox>
                    <w:txbxContent>
                      <w:p w14:paraId="796033BF" w14:textId="77777777" w:rsidR="005612F1" w:rsidRPr="009E1526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9E1526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180</w:t>
                        </w:r>
                      </w:p>
                    </w:txbxContent>
                  </v:textbox>
                </v:shape>
                <v:shape id="Text Box 797" o:spid="_x0000_s1835" type="#_x0000_t202" style="position:absolute;left:10282;top:13981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" stroked="f">
                  <v:fill opacity="0"/>
                  <v:textbox>
                    <w:txbxContent>
                      <w:p w14:paraId="059565FC" w14:textId="77777777" w:rsidR="005612F1" w:rsidRPr="00D90B0B" w:rsidRDefault="005612F1" w:rsidP="005612F1">
                        <w:pPr>
                          <w:rPr>
                            <w:rFonts w:ascii="Times New Roman" w:hAnsi="Times New Roman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D90B0B">
                          <w:rPr>
                            <w:rFonts w:ascii="Times New Roman" w:hAnsi="Times New Roman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798" o:spid="_x0000_s1836" type="#_x0000_t202" style="position:absolute;left:1639;top:9296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" stroked="f">
                  <v:fill opacity="0"/>
                  <v:textbox>
                    <w:txbxContent>
                      <w:p w14:paraId="0185CFE4" w14:textId="77777777" w:rsidR="005612F1" w:rsidRPr="00025158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025158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799" o:spid="_x0000_s1837" type="#_x0000_t202" style="position:absolute;left:1642;top:10426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" stroked="f">
                  <v:fill opacity="0"/>
                  <v:textbox>
                    <w:txbxContent>
                      <w:p w14:paraId="5EBBDA93" w14:textId="77777777" w:rsidR="005612F1" w:rsidRPr="00025158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025158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30</w:t>
                        </w:r>
                      </w:p>
                    </w:txbxContent>
                  </v:textbox>
                </v:shape>
                <v:shape id="Text Box 800" o:spid="_x0000_s1838" type="#_x0000_t202" style="position:absolute;left:1627;top:11580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" stroked="f">
                  <v:fill opacity="0"/>
                  <v:textbox>
                    <w:txbxContent>
                      <w:p w14:paraId="5D681057" w14:textId="77777777" w:rsidR="005612F1" w:rsidRPr="00B139B8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B139B8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0</w:t>
                        </w:r>
                      </w:p>
                    </w:txbxContent>
                  </v:textbox>
                </v:shape>
                <v:shape id="Text Box 801" o:spid="_x0000_s1839" type="#_x0000_t202" style="position:absolute;left:1615;top:12709;width:924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" stroked="f">
                  <v:fill opacity="0"/>
                  <v:textbox>
                    <w:txbxContent>
                      <w:p w14:paraId="66E6E0A2" w14:textId="77777777" w:rsidR="005612F1" w:rsidRPr="00977AC2" w:rsidRDefault="005612F1" w:rsidP="005612F1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977AC2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0</w:t>
                        </w:r>
                      </w:p>
                    </w:txbxContent>
                  </v:textbox>
                </v:shape>
                <v:shape id="Text Box 802" o:spid="_x0000_s1840" type="#_x0000_t202" style="position:absolute;left:1711;top:7842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" stroked="f">
                  <v:fill opacity="0"/>
                  <v:textbox>
                    <w:txbxContent>
                      <w:p w14:paraId="5DC121A7" w14:textId="77777777" w:rsidR="005612F1" w:rsidRPr="005A3BB0" w:rsidRDefault="005612F1" w:rsidP="005612F1">
                        <w:pPr>
                          <w:rPr>
                            <w:rFonts w:ascii="Times New Roman" w:hAnsi="Times New Roman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2C37885" w14:textId="77777777" w:rsidR="005612F1" w:rsidRDefault="005612F1" w:rsidP="005612F1"/>
    <w:p w14:paraId="0FF35F09" w14:textId="77777777" w:rsidR="005612F1" w:rsidRDefault="005612F1" w:rsidP="005612F1"/>
    <w:p w14:paraId="06919226" w14:textId="77777777" w:rsidR="005612F1" w:rsidRDefault="005612F1" w:rsidP="005612F1"/>
    <w:p w14:paraId="19A05FEC" w14:textId="77777777" w:rsidR="005612F1" w:rsidRDefault="005612F1" w:rsidP="005612F1"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5C768C8A" wp14:editId="4AFA628C">
                <wp:simplePos x="0" y="0"/>
                <wp:positionH relativeFrom="column">
                  <wp:posOffset>4109085</wp:posOffset>
                </wp:positionH>
                <wp:positionV relativeFrom="paragraph">
                  <wp:posOffset>8255</wp:posOffset>
                </wp:positionV>
                <wp:extent cx="167640" cy="121920"/>
                <wp:effectExtent l="0" t="0" r="3810" b="11430"/>
                <wp:wrapNone/>
                <wp:docPr id="1998418879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7646767D" id="Multiplication Sign 8" o:spid="_x0000_s1026" style="position:absolute;margin-left:323.55pt;margin-top:.65pt;width:13.2pt;height:9.6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02A37B97" wp14:editId="54C90474">
                <wp:simplePos x="0" y="0"/>
                <wp:positionH relativeFrom="column">
                  <wp:posOffset>3822065</wp:posOffset>
                </wp:positionH>
                <wp:positionV relativeFrom="paragraph">
                  <wp:posOffset>43873</wp:posOffset>
                </wp:positionV>
                <wp:extent cx="167640" cy="121920"/>
                <wp:effectExtent l="0" t="0" r="3810" b="11430"/>
                <wp:wrapNone/>
                <wp:docPr id="1041717995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0B7921D2" id="Multiplication Sign 8" o:spid="_x0000_s1026" style="position:absolute;margin-left:300.95pt;margin-top:3.45pt;width:13.2pt;height:9.6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</w:p>
    <w:p w14:paraId="388CA957" w14:textId="77777777" w:rsidR="005612F1" w:rsidRDefault="005612F1" w:rsidP="005612F1"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3EBCC39D" wp14:editId="6AA936F9">
                <wp:simplePos x="0" y="0"/>
                <wp:positionH relativeFrom="column">
                  <wp:posOffset>3564255</wp:posOffset>
                </wp:positionH>
                <wp:positionV relativeFrom="paragraph">
                  <wp:posOffset>73602</wp:posOffset>
                </wp:positionV>
                <wp:extent cx="167640" cy="121920"/>
                <wp:effectExtent l="0" t="0" r="3810" b="11430"/>
                <wp:wrapNone/>
                <wp:docPr id="1810241027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78679F78" id="Multiplication Sign 8" o:spid="_x0000_s1026" style="position:absolute;margin-left:280.65pt;margin-top:5.8pt;width:13.2pt;height:9.6pt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78AEDF98" wp14:editId="67C4D50F">
                <wp:simplePos x="0" y="0"/>
                <wp:positionH relativeFrom="column">
                  <wp:posOffset>3033395</wp:posOffset>
                </wp:positionH>
                <wp:positionV relativeFrom="paragraph">
                  <wp:posOffset>202623</wp:posOffset>
                </wp:positionV>
                <wp:extent cx="167640" cy="121920"/>
                <wp:effectExtent l="0" t="0" r="3810" b="11430"/>
                <wp:wrapNone/>
                <wp:docPr id="943558169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5EC3CD09" id="Multiplication Sign 8" o:spid="_x0000_s1026" style="position:absolute;margin-left:238.85pt;margin-top:15.95pt;width:13.2pt;height:9.6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</w:p>
    <w:p w14:paraId="074948D3" w14:textId="77777777" w:rsidR="005612F1" w:rsidRDefault="005612F1" w:rsidP="005612F1"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052E909F" wp14:editId="666ED403">
                <wp:simplePos x="0" y="0"/>
                <wp:positionH relativeFrom="column">
                  <wp:posOffset>3211830</wp:posOffset>
                </wp:positionH>
                <wp:positionV relativeFrom="paragraph">
                  <wp:posOffset>142817</wp:posOffset>
                </wp:positionV>
                <wp:extent cx="167640" cy="121920"/>
                <wp:effectExtent l="0" t="0" r="3810" b="11430"/>
                <wp:wrapNone/>
                <wp:docPr id="1114938288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0F8FFEA6" id="Multiplication Sign 8" o:spid="_x0000_s1026" style="position:absolute;margin-left:252.9pt;margin-top:11.25pt;width:13.2pt;height:9.6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44C87665" wp14:editId="5972CB78">
                <wp:simplePos x="0" y="0"/>
                <wp:positionH relativeFrom="column">
                  <wp:posOffset>2966085</wp:posOffset>
                </wp:positionH>
                <wp:positionV relativeFrom="paragraph">
                  <wp:posOffset>151188</wp:posOffset>
                </wp:positionV>
                <wp:extent cx="167640" cy="121920"/>
                <wp:effectExtent l="0" t="0" r="3810" b="11430"/>
                <wp:wrapNone/>
                <wp:docPr id="843239953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4EDFCA43" id="Multiplication Sign 8" o:spid="_x0000_s1026" style="position:absolute;margin-left:233.55pt;margin-top:11.9pt;width:13.2pt;height:9.6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</w:p>
    <w:p w14:paraId="217B6E71" w14:textId="77777777" w:rsidR="005612F1" w:rsidRDefault="005612F1" w:rsidP="005612F1"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23F49F13" wp14:editId="7A8765A1">
                <wp:simplePos x="0" y="0"/>
                <wp:positionH relativeFrom="column">
                  <wp:posOffset>2495550</wp:posOffset>
                </wp:positionH>
                <wp:positionV relativeFrom="paragraph">
                  <wp:posOffset>226233</wp:posOffset>
                </wp:positionV>
                <wp:extent cx="167640" cy="121920"/>
                <wp:effectExtent l="0" t="0" r="3810" b="11430"/>
                <wp:wrapNone/>
                <wp:docPr id="1448514195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717D4E92" id="Multiplication Sign 8" o:spid="_x0000_s1026" style="position:absolute;margin-left:196.5pt;margin-top:17.8pt;width:13.2pt;height:9.6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3752C780" wp14:editId="7DBC56A2">
                <wp:simplePos x="0" y="0"/>
                <wp:positionH relativeFrom="column">
                  <wp:posOffset>2206625</wp:posOffset>
                </wp:positionH>
                <wp:positionV relativeFrom="paragraph">
                  <wp:posOffset>74988</wp:posOffset>
                </wp:positionV>
                <wp:extent cx="167640" cy="121920"/>
                <wp:effectExtent l="0" t="0" r="3810" b="11430"/>
                <wp:wrapNone/>
                <wp:docPr id="238312959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7EE78306" id="Multiplication Sign 8" o:spid="_x0000_s1026" style="position:absolute;margin-left:173.75pt;margin-top:5.9pt;width:13.2pt;height:9.6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</w:p>
    <w:p w14:paraId="1748A9D6" w14:textId="77777777" w:rsidR="005612F1" w:rsidRDefault="005612F1" w:rsidP="005612F1"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3D547C96" wp14:editId="6D3C6A85">
                <wp:simplePos x="0" y="0"/>
                <wp:positionH relativeFrom="column">
                  <wp:posOffset>2278322</wp:posOffset>
                </wp:positionH>
                <wp:positionV relativeFrom="paragraph">
                  <wp:posOffset>286385</wp:posOffset>
                </wp:positionV>
                <wp:extent cx="167640" cy="121920"/>
                <wp:effectExtent l="0" t="0" r="3810" b="11430"/>
                <wp:wrapNone/>
                <wp:docPr id="1244283292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6B2A44CB" id="Multiplication Sign 8" o:spid="_x0000_s1026" style="position:absolute;margin-left:179.4pt;margin-top:22.55pt;width:13.2pt;height:9.6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41CF5CF6" wp14:editId="4B2E31E4">
                <wp:simplePos x="0" y="0"/>
                <wp:positionH relativeFrom="column">
                  <wp:posOffset>1777365</wp:posOffset>
                </wp:positionH>
                <wp:positionV relativeFrom="paragraph">
                  <wp:posOffset>10160</wp:posOffset>
                </wp:positionV>
                <wp:extent cx="167640" cy="121920"/>
                <wp:effectExtent l="0" t="0" r="3810" b="11430"/>
                <wp:wrapNone/>
                <wp:docPr id="1647255902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1BF76A2D" id="Multiplication Sign 8" o:spid="_x0000_s1026" style="position:absolute;margin-left:139.95pt;margin-top:.8pt;width:13.2pt;height:9.6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463CE094" wp14:editId="2880650F">
                <wp:simplePos x="0" y="0"/>
                <wp:positionH relativeFrom="column">
                  <wp:posOffset>1465580</wp:posOffset>
                </wp:positionH>
                <wp:positionV relativeFrom="paragraph">
                  <wp:posOffset>79433</wp:posOffset>
                </wp:positionV>
                <wp:extent cx="167640" cy="121920"/>
                <wp:effectExtent l="0" t="0" r="3810" b="11430"/>
                <wp:wrapNone/>
                <wp:docPr id="1001432236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021DDA1C" id="Multiplication Sign 8" o:spid="_x0000_s1026" style="position:absolute;margin-left:115.4pt;margin-top:6.25pt;width:13.2pt;height:9.6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</w:p>
    <w:p w14:paraId="59A846D7" w14:textId="77777777" w:rsidR="005612F1" w:rsidRDefault="005612F1" w:rsidP="005612F1"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60B1BB60" wp14:editId="1D6E444B">
                <wp:simplePos x="0" y="0"/>
                <wp:positionH relativeFrom="column">
                  <wp:posOffset>860425</wp:posOffset>
                </wp:positionH>
                <wp:positionV relativeFrom="paragraph">
                  <wp:posOffset>79952</wp:posOffset>
                </wp:positionV>
                <wp:extent cx="167640" cy="121920"/>
                <wp:effectExtent l="0" t="0" r="3810" b="11430"/>
                <wp:wrapNone/>
                <wp:docPr id="1757389670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28562DF9" id="Multiplication Sign 8" o:spid="_x0000_s1026" style="position:absolute;margin-left:67.75pt;margin-top:6.3pt;width:13.2pt;height:9.6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</w:p>
    <w:p w14:paraId="27B2869D" w14:textId="77777777" w:rsidR="005612F1" w:rsidRDefault="005612F1" w:rsidP="005612F1"/>
    <w:p w14:paraId="06E30D14" w14:textId="77777777" w:rsidR="005612F1" w:rsidRDefault="005612F1" w:rsidP="005612F1"/>
    <w:p w14:paraId="4F797C26" w14:textId="77777777" w:rsidR="005612F1" w:rsidRDefault="005612F1" w:rsidP="005612F1"/>
    <w:p w14:paraId="029CAD61" w14:textId="77777777" w:rsidR="005612F1" w:rsidRDefault="005612F1" w:rsidP="005612F1"/>
    <w:p w14:paraId="4FB4011C" w14:textId="77777777" w:rsidR="005612F1" w:rsidRDefault="005612F1" w:rsidP="005612F1"/>
    <w:p w14:paraId="479B62B8" w14:textId="77777777" w:rsidR="005612F1" w:rsidRDefault="005612F1" w:rsidP="005612F1"/>
    <w:p w14:paraId="2F270BA1" w14:textId="32680439" w:rsidR="005612F1" w:rsidRPr="004B75C9" w:rsidRDefault="004B75C9" w:rsidP="004B75C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5612F1" w:rsidRPr="004B75C9">
        <w:rPr>
          <w:rFonts w:ascii="Times New Roman" w:hAnsi="Times New Roman"/>
          <w:sz w:val="24"/>
          <w:szCs w:val="24"/>
        </w:rPr>
        <w:t xml:space="preserve">Describe the correlation between </w:t>
      </w:r>
      <w:r w:rsidR="005612F1" w:rsidRPr="004B75C9">
        <w:rPr>
          <w:rFonts w:ascii="Times New Roman" w:hAnsi="Times New Roman"/>
          <w:i/>
          <w:iCs/>
          <w:sz w:val="24"/>
          <w:szCs w:val="24"/>
        </w:rPr>
        <w:t>x</w:t>
      </w:r>
      <w:r w:rsidR="005612F1" w:rsidRPr="004B75C9">
        <w:rPr>
          <w:rFonts w:ascii="Times New Roman" w:hAnsi="Times New Roman"/>
          <w:sz w:val="24"/>
          <w:szCs w:val="24"/>
        </w:rPr>
        <w:t xml:space="preserve"> and </w:t>
      </w:r>
      <w:r w:rsidR="005612F1" w:rsidRPr="004B75C9">
        <w:rPr>
          <w:rFonts w:ascii="Times New Roman" w:hAnsi="Times New Roman"/>
          <w:i/>
          <w:iCs/>
          <w:sz w:val="24"/>
          <w:szCs w:val="24"/>
        </w:rPr>
        <w:t>y</w:t>
      </w:r>
    </w:p>
    <w:p w14:paraId="07F5F0B7" w14:textId="77777777" w:rsidR="005612F1" w:rsidRDefault="005612F1" w:rsidP="005612F1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598715C7" w14:textId="77777777" w:rsidR="00C25E16" w:rsidRPr="004B75C9" w:rsidRDefault="00C25E16" w:rsidP="00C25E1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 </w:t>
      </w:r>
      <w:r w:rsidRPr="004B75C9">
        <w:rPr>
          <w:rFonts w:ascii="Times New Roman" w:hAnsi="Times New Roman"/>
          <w:sz w:val="24"/>
          <w:szCs w:val="24"/>
        </w:rPr>
        <w:t>State, giving a reason, which is the response variable.</w:t>
      </w:r>
    </w:p>
    <w:p w14:paraId="2E5B590C" w14:textId="77777777" w:rsidR="00C25E16" w:rsidRDefault="00C25E16" w:rsidP="00C25E16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620BF6E2" w14:textId="77777777" w:rsidR="00A673FF" w:rsidRDefault="00A673FF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01204C10" w14:textId="7825ED42" w:rsidR="005612F1" w:rsidRDefault="005612F1" w:rsidP="005612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he results from the 12 observations are given in the table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4"/>
        <w:gridCol w:w="693"/>
        <w:gridCol w:w="693"/>
        <w:gridCol w:w="693"/>
        <w:gridCol w:w="693"/>
        <w:gridCol w:w="693"/>
        <w:gridCol w:w="693"/>
        <w:gridCol w:w="694"/>
        <w:gridCol w:w="694"/>
        <w:gridCol w:w="694"/>
        <w:gridCol w:w="694"/>
        <w:gridCol w:w="694"/>
        <w:gridCol w:w="694"/>
      </w:tblGrid>
      <w:tr w:rsidR="005612F1" w14:paraId="0994BC00" w14:textId="77777777" w:rsidTr="00847E5A">
        <w:trPr>
          <w:trHeight w:val="397"/>
        </w:trPr>
        <w:tc>
          <w:tcPr>
            <w:tcW w:w="694" w:type="dxa"/>
            <w:vAlign w:val="center"/>
          </w:tcPr>
          <w:p w14:paraId="4F12C266" w14:textId="70C3D6F8" w:rsidR="005612F1" w:rsidRPr="00464EBC" w:rsidRDefault="00464EBC" w:rsidP="00847E5A">
            <w:pPr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693" w:type="dxa"/>
            <w:vAlign w:val="center"/>
          </w:tcPr>
          <w:p w14:paraId="1DB8B2ED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693" w:type="dxa"/>
            <w:vAlign w:val="center"/>
          </w:tcPr>
          <w:p w14:paraId="51B4F44E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693" w:type="dxa"/>
            <w:vAlign w:val="center"/>
          </w:tcPr>
          <w:p w14:paraId="260D35BF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693" w:type="dxa"/>
            <w:vAlign w:val="center"/>
          </w:tcPr>
          <w:p w14:paraId="63D398F5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693" w:type="dxa"/>
            <w:vAlign w:val="center"/>
          </w:tcPr>
          <w:p w14:paraId="479FCE2A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693" w:type="dxa"/>
            <w:vAlign w:val="center"/>
          </w:tcPr>
          <w:p w14:paraId="58B4EEF5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694" w:type="dxa"/>
            <w:vAlign w:val="center"/>
          </w:tcPr>
          <w:p w14:paraId="304014B5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694" w:type="dxa"/>
            <w:vAlign w:val="center"/>
          </w:tcPr>
          <w:p w14:paraId="25672638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694" w:type="dxa"/>
            <w:vAlign w:val="center"/>
          </w:tcPr>
          <w:p w14:paraId="0131EA3F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694" w:type="dxa"/>
            <w:vAlign w:val="center"/>
          </w:tcPr>
          <w:p w14:paraId="72F41354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694" w:type="dxa"/>
            <w:vAlign w:val="center"/>
          </w:tcPr>
          <w:p w14:paraId="1896704F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694" w:type="dxa"/>
            <w:vAlign w:val="center"/>
          </w:tcPr>
          <w:p w14:paraId="5E5F5034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</w:tr>
      <w:tr w:rsidR="005612F1" w14:paraId="5DADEA7C" w14:textId="77777777" w:rsidTr="00847E5A">
        <w:trPr>
          <w:trHeight w:val="397"/>
        </w:trPr>
        <w:tc>
          <w:tcPr>
            <w:tcW w:w="694" w:type="dxa"/>
            <w:vAlign w:val="center"/>
          </w:tcPr>
          <w:p w14:paraId="29FD0F10" w14:textId="6E2CEFF0" w:rsidR="005612F1" w:rsidRPr="007F13A1" w:rsidRDefault="00464EBC" w:rsidP="00847E5A">
            <w:pPr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693" w:type="dxa"/>
            <w:vAlign w:val="center"/>
          </w:tcPr>
          <w:p w14:paraId="6C37A217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93" w:type="dxa"/>
            <w:vAlign w:val="center"/>
          </w:tcPr>
          <w:p w14:paraId="2D523EEC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93" w:type="dxa"/>
            <w:vAlign w:val="center"/>
          </w:tcPr>
          <w:p w14:paraId="4744B33C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93" w:type="dxa"/>
            <w:vAlign w:val="center"/>
          </w:tcPr>
          <w:p w14:paraId="319CD3EC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93" w:type="dxa"/>
            <w:vAlign w:val="center"/>
          </w:tcPr>
          <w:p w14:paraId="687AD761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93" w:type="dxa"/>
            <w:vAlign w:val="center"/>
          </w:tcPr>
          <w:p w14:paraId="4BA58B7D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94" w:type="dxa"/>
            <w:vAlign w:val="center"/>
          </w:tcPr>
          <w:p w14:paraId="28E51FCA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94" w:type="dxa"/>
            <w:vAlign w:val="center"/>
          </w:tcPr>
          <w:p w14:paraId="79015901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94" w:type="dxa"/>
            <w:vAlign w:val="center"/>
          </w:tcPr>
          <w:p w14:paraId="43C06649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94" w:type="dxa"/>
            <w:vAlign w:val="center"/>
          </w:tcPr>
          <w:p w14:paraId="4720E027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694" w:type="dxa"/>
            <w:vAlign w:val="center"/>
          </w:tcPr>
          <w:p w14:paraId="534405A5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94" w:type="dxa"/>
            <w:vAlign w:val="center"/>
          </w:tcPr>
          <w:p w14:paraId="73995DBC" w14:textId="77777777" w:rsidR="005612F1" w:rsidRDefault="005612F1" w:rsidP="00847E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</w:tbl>
    <w:p w14:paraId="7409742E" w14:textId="77777777" w:rsidR="005612F1" w:rsidRDefault="005612F1" w:rsidP="005612F1">
      <w:pPr>
        <w:rPr>
          <w:rFonts w:ascii="Times New Roman" w:hAnsi="Times New Roman"/>
          <w:sz w:val="24"/>
          <w:szCs w:val="24"/>
        </w:rPr>
      </w:pPr>
    </w:p>
    <w:p w14:paraId="3ACA50B3" w14:textId="77777777" w:rsidR="005612F1" w:rsidRPr="00605C7B" w:rsidRDefault="005612F1" w:rsidP="005612F1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E86A509" w14:textId="6B0708F9" w:rsidR="005612F1" w:rsidRPr="00FA4495" w:rsidRDefault="00FA4495" w:rsidP="00FA4495">
      <w:p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)  </w:t>
      </w:r>
      <w:r w:rsidR="005612F1" w:rsidRPr="00FA4495">
        <w:rPr>
          <w:rFonts w:ascii="Times New Roman" w:hAnsi="Times New Roman"/>
          <w:sz w:val="24"/>
          <w:szCs w:val="24"/>
        </w:rPr>
        <w:t xml:space="preserve">Use your calculator to find the product moment correlation coefficient between </w:t>
      </w:r>
      <w:r w:rsidR="005612F1" w:rsidRPr="00FA4495">
        <w:rPr>
          <w:rFonts w:ascii="Times New Roman" w:hAnsi="Times New Roman"/>
          <w:i/>
          <w:iCs/>
          <w:sz w:val="24"/>
          <w:szCs w:val="24"/>
        </w:rPr>
        <w:t>x</w:t>
      </w:r>
      <w:r w:rsidR="005612F1" w:rsidRPr="00FA4495">
        <w:rPr>
          <w:rFonts w:ascii="Times New Roman" w:hAnsi="Times New Roman"/>
          <w:sz w:val="24"/>
          <w:szCs w:val="24"/>
        </w:rPr>
        <w:t xml:space="preserve"> and </w:t>
      </w:r>
      <w:r w:rsidR="005612F1" w:rsidRPr="00FA4495">
        <w:rPr>
          <w:rFonts w:ascii="Times New Roman" w:hAnsi="Times New Roman"/>
          <w:i/>
          <w:iCs/>
          <w:sz w:val="24"/>
          <w:szCs w:val="24"/>
        </w:rPr>
        <w:t>y</w:t>
      </w:r>
      <w:r w:rsidR="005612F1" w:rsidRPr="00FA4495">
        <w:rPr>
          <w:rFonts w:ascii="Times New Roman" w:hAnsi="Times New Roman"/>
          <w:sz w:val="24"/>
          <w:szCs w:val="24"/>
        </w:rPr>
        <w:t xml:space="preserve"> for these data.</w:t>
      </w:r>
    </w:p>
    <w:p w14:paraId="0E764B73" w14:textId="77777777" w:rsidR="005612F1" w:rsidRDefault="005612F1" w:rsidP="005612F1">
      <w:pPr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6B3933F2" w14:textId="76473A2E" w:rsidR="005612F1" w:rsidRPr="00D52D59" w:rsidRDefault="005612F1" w:rsidP="005378ED">
      <w:p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d)  State, giving a reason, </w:t>
      </w:r>
      <w:proofErr w:type="gramStart"/>
      <w:r>
        <w:rPr>
          <w:rFonts w:ascii="Times New Roman" w:hAnsi="Times New Roman"/>
          <w:sz w:val="24"/>
          <w:szCs w:val="24"/>
        </w:rPr>
        <w:t>whether or not</w:t>
      </w:r>
      <w:proofErr w:type="gramEnd"/>
      <w:r>
        <w:rPr>
          <w:rFonts w:ascii="Times New Roman" w:hAnsi="Times New Roman"/>
          <w:sz w:val="24"/>
          <w:szCs w:val="24"/>
        </w:rPr>
        <w:t xml:space="preserve"> the data are consistent with the manager’s </w:t>
      </w:r>
      <w:r>
        <w:rPr>
          <w:rFonts w:ascii="Times New Roman" w:hAnsi="Times New Roman"/>
          <w:sz w:val="24"/>
          <w:szCs w:val="24"/>
        </w:rPr>
        <w:tab/>
        <w:t xml:space="preserve">      belief.</w:t>
      </w:r>
    </w:p>
    <w:p w14:paraId="0C8ABB76" w14:textId="77777777" w:rsidR="005612F1" w:rsidRDefault="005612F1" w:rsidP="005612F1">
      <w:pPr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41464AC0" w14:textId="454BC0FB" w:rsidR="005612F1" w:rsidRPr="00AB4E41" w:rsidRDefault="005612F1" w:rsidP="005612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manager finds the equation of the regression line for the data to be</w:t>
      </w:r>
      <w:r w:rsidR="005378ED">
        <w:rPr>
          <w:rFonts w:ascii="Times New Roman" w:hAnsi="Times New Roman"/>
          <w:sz w:val="24"/>
          <w:szCs w:val="24"/>
        </w:rPr>
        <w:t xml:space="preserve">  </w:t>
      </w:r>
      <w:r w:rsidRPr="00661438">
        <w:rPr>
          <w:rFonts w:ascii="Times New Roman" w:hAnsi="Times New Roman"/>
          <w:position w:val="-10"/>
          <w:sz w:val="24"/>
          <w:szCs w:val="24"/>
        </w:rPr>
        <w:object w:dxaOrig="1700" w:dyaOrig="320" w14:anchorId="08357101">
          <v:shape id="_x0000_i1027" type="#_x0000_t75" style="width:84pt;height:18pt" o:ole="">
            <v:imagedata r:id="rId15" o:title=""/>
          </v:shape>
          <o:OLEObject Type="Embed" ProgID="Equation.DSMT4" ShapeID="_x0000_i1027" DrawAspect="Content" ObjectID="_1798023499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40AE7A06" w14:textId="34D9C1F0" w:rsidR="005612F1" w:rsidRPr="005378ED" w:rsidRDefault="005378ED" w:rsidP="005378E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e)  </w:t>
      </w:r>
      <w:r w:rsidR="005612F1" w:rsidRPr="005378ED">
        <w:rPr>
          <w:rFonts w:ascii="Times New Roman" w:hAnsi="Times New Roman"/>
          <w:sz w:val="24"/>
          <w:szCs w:val="24"/>
        </w:rPr>
        <w:t>Interpret the gradient of this line.</w:t>
      </w:r>
    </w:p>
    <w:p w14:paraId="008BFC98" w14:textId="77777777" w:rsidR="005612F1" w:rsidRDefault="005612F1" w:rsidP="005612F1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1566007A" w14:textId="7AAC8796" w:rsidR="005612F1" w:rsidRPr="004B07A6" w:rsidRDefault="005612F1" w:rsidP="005378ED">
      <w:pPr>
        <w:rPr>
          <w:rFonts w:ascii="Times New Roman" w:hAnsi="Times New Roman"/>
          <w:sz w:val="24"/>
          <w:szCs w:val="24"/>
        </w:rPr>
      </w:pPr>
      <w:r w:rsidRPr="004B07A6">
        <w:rPr>
          <w:rFonts w:ascii="Times New Roman" w:hAnsi="Times New Roman"/>
          <w:sz w:val="24"/>
          <w:szCs w:val="24"/>
        </w:rPr>
        <w:t xml:space="preserve">Using the equation of the regression line estimate the </w:t>
      </w:r>
      <w:r>
        <w:rPr>
          <w:rFonts w:ascii="Times New Roman" w:hAnsi="Times New Roman"/>
          <w:sz w:val="24"/>
          <w:szCs w:val="24"/>
        </w:rPr>
        <w:t xml:space="preserve">number of insurance policies sold </w:t>
      </w:r>
      <w:r w:rsidR="00A41554">
        <w:rPr>
          <w:rFonts w:ascii="Times New Roman" w:hAnsi="Times New Roman"/>
          <w:sz w:val="24"/>
          <w:szCs w:val="24"/>
        </w:rPr>
        <w:t xml:space="preserve">in a month </w:t>
      </w:r>
      <w:r>
        <w:rPr>
          <w:rFonts w:ascii="Times New Roman" w:hAnsi="Times New Roman"/>
          <w:sz w:val="24"/>
          <w:szCs w:val="24"/>
        </w:rPr>
        <w:t xml:space="preserve">when the number of laptops sold </w:t>
      </w:r>
      <w:proofErr w:type="gramStart"/>
      <w:r>
        <w:rPr>
          <w:rFonts w:ascii="Times New Roman" w:hAnsi="Times New Roman"/>
          <w:sz w:val="24"/>
          <w:szCs w:val="24"/>
        </w:rPr>
        <w:t>is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052D1713" w14:textId="424625ED" w:rsidR="005612F1" w:rsidRPr="005378ED" w:rsidRDefault="007F3F8C" w:rsidP="005378E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f)  </w:t>
      </w:r>
      <w:r w:rsidR="005612F1" w:rsidRPr="005378ED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="005612F1" w:rsidRPr="005378ED">
        <w:rPr>
          <w:rFonts w:ascii="Times New Roman" w:hAnsi="Times New Roman"/>
          <w:sz w:val="24"/>
          <w:szCs w:val="24"/>
        </w:rPr>
        <w:t>i</w:t>
      </w:r>
      <w:proofErr w:type="spellEnd"/>
      <w:r w:rsidR="005612F1" w:rsidRPr="005378ED">
        <w:rPr>
          <w:rFonts w:ascii="Times New Roman" w:hAnsi="Times New Roman"/>
          <w:sz w:val="24"/>
          <w:szCs w:val="24"/>
        </w:rPr>
        <w:t>)   100</w:t>
      </w:r>
    </w:p>
    <w:p w14:paraId="2DDAEF36" w14:textId="583F0983" w:rsidR="005612F1" w:rsidRPr="007F3F8C" w:rsidRDefault="007F3F8C" w:rsidP="007F3F8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5612F1" w:rsidRPr="007F3F8C">
        <w:rPr>
          <w:rFonts w:ascii="Times New Roman" w:hAnsi="Times New Roman"/>
          <w:sz w:val="24"/>
          <w:szCs w:val="24"/>
        </w:rPr>
        <w:t>(ii)   180</w:t>
      </w:r>
    </w:p>
    <w:p w14:paraId="4317A865" w14:textId="77777777" w:rsidR="005612F1" w:rsidRPr="004B07A6" w:rsidRDefault="005612F1" w:rsidP="005612F1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4B07A6">
        <w:rPr>
          <w:rFonts w:ascii="Times New Roman" w:hAnsi="Times New Roman"/>
          <w:b/>
          <w:bCs/>
          <w:sz w:val="24"/>
          <w:szCs w:val="24"/>
        </w:rPr>
        <w:t>(2)</w:t>
      </w:r>
    </w:p>
    <w:p w14:paraId="7DA40E9B" w14:textId="43932A58" w:rsidR="005612F1" w:rsidRPr="007F3F8C" w:rsidRDefault="007F3F8C" w:rsidP="007F3F8C">
      <w:pPr>
        <w:ind w:left="426" w:hanging="426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(g)  </w:t>
      </w:r>
      <w:r w:rsidR="005612F1" w:rsidRPr="007F3F8C">
        <w:rPr>
          <w:rFonts w:ascii="Times New Roman" w:eastAsia="Calibri" w:hAnsi="Times New Roman"/>
          <w:sz w:val="24"/>
          <w:szCs w:val="24"/>
        </w:rPr>
        <w:t>State, giving a reason, which of the two estimates found in part (d) would give the        more reliable estimate.</w:t>
      </w:r>
    </w:p>
    <w:p w14:paraId="19D145A6" w14:textId="77777777" w:rsidR="005612F1" w:rsidRDefault="005612F1" w:rsidP="005612F1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62DC34EC" w14:textId="2A7067BD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742244">
        <w:rPr>
          <w:rFonts w:ascii="Times New Roman" w:hAnsi="Times New Roman"/>
          <w:b/>
          <w:bCs/>
          <w:sz w:val="24"/>
          <w:szCs w:val="24"/>
        </w:rPr>
        <w:t>8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4E73FEA" w14:textId="77777777"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4F42A8E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536B066B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94097F5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206495D0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59B34A10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4489727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01D1F907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2C517EC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2C205C5A" w14:textId="77777777" w:rsidR="000444C0" w:rsidRDefault="000444C0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268BC95A" w14:textId="18132B7C" w:rsidR="00A22891" w:rsidRDefault="00A22891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lastRenderedPageBreak/>
        <w:t>5.</w:t>
      </w:r>
      <w:r w:rsidRPr="00A22891">
        <w:rPr>
          <w:rFonts w:ascii="Times New Roman" w:hAnsi="Times New Roman"/>
          <w:sz w:val="24"/>
          <w:szCs w:val="24"/>
        </w:rPr>
        <w:tab/>
      </w:r>
    </w:p>
    <w:p w14:paraId="6B03BBEF" w14:textId="77777777" w:rsidR="00DD16C9" w:rsidRDefault="00DD16C9" w:rsidP="00DD16C9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The weights, </w:t>
      </w:r>
      <w:r>
        <w:rPr>
          <w:rFonts w:ascii="Times New Roman" w:hAnsi="Times New Roman"/>
          <w:bCs/>
          <w:i/>
          <w:iCs/>
          <w:sz w:val="24"/>
          <w:szCs w:val="24"/>
        </w:rPr>
        <w:t>x</w:t>
      </w:r>
      <w:r>
        <w:rPr>
          <w:rFonts w:ascii="Times New Roman" w:hAnsi="Times New Roman"/>
          <w:bCs/>
          <w:sz w:val="24"/>
          <w:szCs w:val="24"/>
        </w:rPr>
        <w:t xml:space="preserve"> grams, of 300 lemons are summarised in the table below.</w:t>
      </w:r>
    </w:p>
    <w:p w14:paraId="094D9FA9" w14:textId="77777777" w:rsidR="00DD16C9" w:rsidRDefault="00DD16C9" w:rsidP="00DD16C9">
      <w:pPr>
        <w:rPr>
          <w:rFonts w:ascii="Times New Roman" w:hAnsi="Times New Roman"/>
          <w:bCs/>
          <w:sz w:val="24"/>
          <w:szCs w:val="24"/>
        </w:rPr>
      </w:pPr>
    </w:p>
    <w:tbl>
      <w:tblPr>
        <w:tblStyle w:val="TableGrid"/>
        <w:tblW w:w="0" w:type="auto"/>
        <w:tblInd w:w="1028" w:type="dxa"/>
        <w:tblLook w:val="04A0" w:firstRow="1" w:lastRow="0" w:firstColumn="1" w:lastColumn="0" w:noHBand="0" w:noVBand="1"/>
      </w:tblPr>
      <w:tblGrid>
        <w:gridCol w:w="2670"/>
        <w:gridCol w:w="2150"/>
        <w:gridCol w:w="2150"/>
      </w:tblGrid>
      <w:tr w:rsidR="001122BE" w14:paraId="39FB8609" w14:textId="6375572F" w:rsidTr="008D1C34">
        <w:trPr>
          <w:trHeight w:val="397"/>
        </w:trPr>
        <w:tc>
          <w:tcPr>
            <w:tcW w:w="2670" w:type="dxa"/>
            <w:vAlign w:val="center"/>
          </w:tcPr>
          <w:p w14:paraId="01F2D62A" w14:textId="77777777" w:rsidR="001122BE" w:rsidRPr="006C0FB4" w:rsidRDefault="001122BE" w:rsidP="00847E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FB4">
              <w:rPr>
                <w:rFonts w:ascii="Times New Roman" w:hAnsi="Times New Roman"/>
                <w:b/>
                <w:sz w:val="24"/>
                <w:szCs w:val="24"/>
              </w:rPr>
              <w:t>Weight</w:t>
            </w:r>
          </w:p>
        </w:tc>
        <w:tc>
          <w:tcPr>
            <w:tcW w:w="2150" w:type="dxa"/>
            <w:vAlign w:val="center"/>
          </w:tcPr>
          <w:p w14:paraId="5C0EAC79" w14:textId="77777777" w:rsidR="001122BE" w:rsidRPr="006C0FB4" w:rsidRDefault="001122BE" w:rsidP="00847E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FB4">
              <w:rPr>
                <w:rFonts w:ascii="Times New Roman" w:hAnsi="Times New Roman"/>
                <w:b/>
                <w:sz w:val="24"/>
                <w:szCs w:val="24"/>
              </w:rPr>
              <w:t>Frequency</w:t>
            </w:r>
          </w:p>
        </w:tc>
        <w:tc>
          <w:tcPr>
            <w:tcW w:w="2150" w:type="dxa"/>
          </w:tcPr>
          <w:p w14:paraId="279EA23B" w14:textId="13D66C73" w:rsidR="001122BE" w:rsidRPr="006C0FB4" w:rsidRDefault="001122BE" w:rsidP="00847E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id-points</w:t>
            </w:r>
          </w:p>
        </w:tc>
      </w:tr>
      <w:tr w:rsidR="001122BE" w14:paraId="6BE6758B" w14:textId="3C9A080A" w:rsidTr="008D1C34">
        <w:trPr>
          <w:trHeight w:val="397"/>
        </w:trPr>
        <w:tc>
          <w:tcPr>
            <w:tcW w:w="2670" w:type="dxa"/>
            <w:vAlign w:val="center"/>
          </w:tcPr>
          <w:p w14:paraId="0151DD37" w14:textId="77777777" w:rsidR="001122BE" w:rsidRPr="00F72FF9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50 </w:t>
            </w:r>
            <w:r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&lt; 55</w:t>
            </w:r>
          </w:p>
        </w:tc>
        <w:tc>
          <w:tcPr>
            <w:tcW w:w="2150" w:type="dxa"/>
            <w:vAlign w:val="center"/>
          </w:tcPr>
          <w:p w14:paraId="3CA04792" w14:textId="77777777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2150" w:type="dxa"/>
          </w:tcPr>
          <w:p w14:paraId="7C3331BC" w14:textId="20D77DF0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2.5</w:t>
            </w:r>
          </w:p>
        </w:tc>
      </w:tr>
      <w:tr w:rsidR="001122BE" w14:paraId="07D47DF1" w14:textId="3C754062" w:rsidTr="008D1C34">
        <w:trPr>
          <w:trHeight w:val="397"/>
        </w:trPr>
        <w:tc>
          <w:tcPr>
            <w:tcW w:w="2670" w:type="dxa"/>
            <w:vAlign w:val="center"/>
          </w:tcPr>
          <w:p w14:paraId="03384212" w14:textId="77777777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55 </w:t>
            </w:r>
            <w:r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&lt; 60</w:t>
            </w:r>
          </w:p>
        </w:tc>
        <w:tc>
          <w:tcPr>
            <w:tcW w:w="2150" w:type="dxa"/>
            <w:vAlign w:val="center"/>
          </w:tcPr>
          <w:p w14:paraId="204B67A9" w14:textId="77777777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2</w:t>
            </w:r>
          </w:p>
        </w:tc>
        <w:tc>
          <w:tcPr>
            <w:tcW w:w="2150" w:type="dxa"/>
          </w:tcPr>
          <w:p w14:paraId="7933C624" w14:textId="0CFD43D3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7.5</w:t>
            </w:r>
          </w:p>
        </w:tc>
      </w:tr>
      <w:tr w:rsidR="001122BE" w14:paraId="16861A1D" w14:textId="6C9B69A0" w:rsidTr="008D1C34">
        <w:trPr>
          <w:trHeight w:val="397"/>
        </w:trPr>
        <w:tc>
          <w:tcPr>
            <w:tcW w:w="2670" w:type="dxa"/>
            <w:vAlign w:val="center"/>
          </w:tcPr>
          <w:p w14:paraId="7DF02BDD" w14:textId="77777777" w:rsidR="001122BE" w:rsidRPr="00160275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60 </w:t>
            </w:r>
            <w:r w:rsidRPr="00160275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160275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 &lt; 70</w:t>
            </w:r>
          </w:p>
        </w:tc>
        <w:tc>
          <w:tcPr>
            <w:tcW w:w="2150" w:type="dxa"/>
            <w:vAlign w:val="center"/>
          </w:tcPr>
          <w:p w14:paraId="01CFA8A9" w14:textId="77777777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5</w:t>
            </w:r>
          </w:p>
        </w:tc>
        <w:tc>
          <w:tcPr>
            <w:tcW w:w="2150" w:type="dxa"/>
          </w:tcPr>
          <w:p w14:paraId="21300A80" w14:textId="1A357D14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5</w:t>
            </w:r>
          </w:p>
        </w:tc>
      </w:tr>
      <w:tr w:rsidR="001122BE" w14:paraId="2A6034AB" w14:textId="303AC9C3" w:rsidTr="008D1C34">
        <w:trPr>
          <w:trHeight w:val="397"/>
        </w:trPr>
        <w:tc>
          <w:tcPr>
            <w:tcW w:w="2670" w:type="dxa"/>
            <w:vAlign w:val="center"/>
          </w:tcPr>
          <w:p w14:paraId="31A47F4A" w14:textId="77777777" w:rsidR="001122BE" w:rsidRPr="00160275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70 </w:t>
            </w:r>
            <w:r w:rsidRPr="00160275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160275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 &lt; 75</w:t>
            </w:r>
          </w:p>
        </w:tc>
        <w:tc>
          <w:tcPr>
            <w:tcW w:w="2150" w:type="dxa"/>
            <w:vAlign w:val="center"/>
          </w:tcPr>
          <w:p w14:paraId="0EB3FF92" w14:textId="77777777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3</w:t>
            </w:r>
          </w:p>
        </w:tc>
        <w:tc>
          <w:tcPr>
            <w:tcW w:w="2150" w:type="dxa"/>
          </w:tcPr>
          <w:p w14:paraId="5A5B1DE6" w14:textId="17FEA41F" w:rsidR="001122BE" w:rsidRDefault="008D1C34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2.5</w:t>
            </w:r>
          </w:p>
        </w:tc>
      </w:tr>
      <w:tr w:rsidR="001122BE" w14:paraId="49E58979" w14:textId="029CA2D5" w:rsidTr="008D1C34">
        <w:trPr>
          <w:trHeight w:val="397"/>
        </w:trPr>
        <w:tc>
          <w:tcPr>
            <w:tcW w:w="2670" w:type="dxa"/>
            <w:vAlign w:val="center"/>
          </w:tcPr>
          <w:p w14:paraId="47D1598A" w14:textId="77777777" w:rsidR="001122BE" w:rsidRPr="00160275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75 </w:t>
            </w:r>
            <w:r w:rsidRPr="00160275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160275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 &lt; 80</w:t>
            </w:r>
          </w:p>
        </w:tc>
        <w:tc>
          <w:tcPr>
            <w:tcW w:w="2150" w:type="dxa"/>
            <w:vAlign w:val="center"/>
          </w:tcPr>
          <w:p w14:paraId="4564DFAB" w14:textId="77777777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2</w:t>
            </w:r>
          </w:p>
        </w:tc>
        <w:tc>
          <w:tcPr>
            <w:tcW w:w="2150" w:type="dxa"/>
          </w:tcPr>
          <w:p w14:paraId="4E1F7961" w14:textId="6C0E91ED" w:rsidR="001122BE" w:rsidRDefault="008D1C34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7.5</w:t>
            </w:r>
          </w:p>
        </w:tc>
      </w:tr>
      <w:tr w:rsidR="001122BE" w14:paraId="3ED32E44" w14:textId="6E3F5997" w:rsidTr="008D1C34">
        <w:trPr>
          <w:trHeight w:val="397"/>
        </w:trPr>
        <w:tc>
          <w:tcPr>
            <w:tcW w:w="2670" w:type="dxa"/>
            <w:vAlign w:val="center"/>
          </w:tcPr>
          <w:p w14:paraId="05D7C572" w14:textId="77777777" w:rsidR="001122BE" w:rsidRPr="00160275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80 </w:t>
            </w:r>
            <w:r w:rsidRPr="00160275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160275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160275">
              <w:rPr>
                <w:rFonts w:ascii="Times New Roman" w:hAnsi="Times New Roman"/>
                <w:bCs/>
                <w:sz w:val="24"/>
                <w:szCs w:val="24"/>
              </w:rPr>
              <w:t xml:space="preserve"> &lt; 100</w:t>
            </w:r>
          </w:p>
        </w:tc>
        <w:tc>
          <w:tcPr>
            <w:tcW w:w="2150" w:type="dxa"/>
            <w:vAlign w:val="center"/>
          </w:tcPr>
          <w:p w14:paraId="41BE5BC3" w14:textId="77777777" w:rsidR="001122BE" w:rsidRDefault="001122BE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0</w:t>
            </w:r>
          </w:p>
        </w:tc>
        <w:tc>
          <w:tcPr>
            <w:tcW w:w="2150" w:type="dxa"/>
          </w:tcPr>
          <w:p w14:paraId="0F5CF683" w14:textId="740FC846" w:rsidR="001122BE" w:rsidRDefault="008D1C34" w:rsidP="00847E5A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0</w:t>
            </w:r>
          </w:p>
        </w:tc>
      </w:tr>
    </w:tbl>
    <w:p w14:paraId="6E7EF21F" w14:textId="77777777" w:rsidR="00DD16C9" w:rsidRDefault="00DD16C9" w:rsidP="00DD16C9">
      <w:pPr>
        <w:pStyle w:val="MTDisplayEquation"/>
      </w:pPr>
      <w:r>
        <w:tab/>
      </w:r>
      <w:r w:rsidRPr="00011972">
        <w:rPr>
          <w:position w:val="-14"/>
        </w:rPr>
        <w:object w:dxaOrig="1640" w:dyaOrig="400" w14:anchorId="5697EDA0">
          <v:shape id="_x0000_i1028" type="#_x0000_t75" style="width:84pt;height:18pt" o:ole="">
            <v:imagedata r:id="rId17" o:title=""/>
          </v:shape>
          <o:OLEObject Type="Embed" ProgID="Equation.DSMT4" ShapeID="_x0000_i1028" DrawAspect="Content" ObjectID="_1798023500" r:id="rId18"/>
        </w:object>
      </w:r>
      <w:r>
        <w:t xml:space="preserve">          </w:t>
      </w:r>
      <w:r w:rsidRPr="00011972">
        <w:rPr>
          <w:position w:val="-14"/>
        </w:rPr>
        <w:object w:dxaOrig="2120" w:dyaOrig="400" w14:anchorId="1D83F968">
          <v:shape id="_x0000_i1029" type="#_x0000_t75" style="width:108pt;height:18pt" o:ole="">
            <v:imagedata r:id="rId19" o:title=""/>
          </v:shape>
          <o:OLEObject Type="Embed" ProgID="Equation.DSMT4" ShapeID="_x0000_i1029" DrawAspect="Content" ObjectID="_1798023501" r:id="rId20"/>
        </w:object>
      </w:r>
    </w:p>
    <w:p w14:paraId="171B7611" w14:textId="77777777" w:rsidR="00DD16C9" w:rsidRDefault="00DD16C9" w:rsidP="00DD16C9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A histogram is drawn to represent these data.</w:t>
      </w:r>
    </w:p>
    <w:p w14:paraId="138D25BF" w14:textId="1964367E" w:rsidR="00DD16C9" w:rsidRDefault="00DD16C9" w:rsidP="00DD16C9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The bar representing the class 60 </w:t>
      </w:r>
      <w:r>
        <w:rPr>
          <w:rFonts w:ascii="Cambria Math" w:hAnsi="Cambria Math"/>
          <w:bCs/>
          <w:sz w:val="24"/>
          <w:szCs w:val="24"/>
        </w:rPr>
        <w:t>⩽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i/>
          <w:iCs/>
          <w:sz w:val="24"/>
          <w:szCs w:val="24"/>
        </w:rPr>
        <w:t>x</w:t>
      </w:r>
      <w:r>
        <w:rPr>
          <w:rFonts w:ascii="Times New Roman" w:hAnsi="Times New Roman"/>
          <w:bCs/>
          <w:sz w:val="24"/>
          <w:szCs w:val="24"/>
        </w:rPr>
        <w:t xml:space="preserve"> &lt; 70 is 1.8 cm wide and 12 cm tall.</w:t>
      </w:r>
    </w:p>
    <w:p w14:paraId="28EDD360" w14:textId="6A82C69A" w:rsidR="00DD16C9" w:rsidRPr="00DD16C9" w:rsidRDefault="00DD16C9" w:rsidP="00DD16C9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(a)  </w:t>
      </w:r>
      <w:r w:rsidRPr="00DD16C9">
        <w:rPr>
          <w:rFonts w:ascii="Times New Roman" w:hAnsi="Times New Roman"/>
          <w:bCs/>
          <w:sz w:val="24"/>
          <w:szCs w:val="24"/>
        </w:rPr>
        <w:t xml:space="preserve">Calculate the width and the height of the bar representing the class 80 </w:t>
      </w:r>
      <w:r w:rsidRPr="00DD16C9">
        <w:rPr>
          <w:rFonts w:ascii="Cambria Math" w:hAnsi="Cambria Math"/>
          <w:bCs/>
          <w:sz w:val="24"/>
          <w:szCs w:val="24"/>
        </w:rPr>
        <w:t>⩽</w:t>
      </w:r>
      <w:r w:rsidRPr="00DD16C9">
        <w:rPr>
          <w:rFonts w:ascii="Times New Roman" w:hAnsi="Times New Roman"/>
          <w:bCs/>
          <w:sz w:val="24"/>
          <w:szCs w:val="24"/>
        </w:rPr>
        <w:t xml:space="preserve"> </w:t>
      </w:r>
      <w:r w:rsidRPr="00DD16C9">
        <w:rPr>
          <w:rFonts w:ascii="Times New Roman" w:hAnsi="Times New Roman"/>
          <w:bCs/>
          <w:i/>
          <w:iCs/>
          <w:sz w:val="24"/>
          <w:szCs w:val="24"/>
        </w:rPr>
        <w:t>x</w:t>
      </w:r>
      <w:r w:rsidRPr="00DD16C9">
        <w:rPr>
          <w:rFonts w:ascii="Times New Roman" w:hAnsi="Times New Roman"/>
          <w:bCs/>
          <w:sz w:val="24"/>
          <w:szCs w:val="24"/>
        </w:rPr>
        <w:t xml:space="preserve"> &lt; 100</w:t>
      </w:r>
    </w:p>
    <w:p w14:paraId="46D2CC30" w14:textId="77777777" w:rsidR="00DD16C9" w:rsidRPr="00BA6BA1" w:rsidRDefault="00DD16C9" w:rsidP="00DD16C9">
      <w:pPr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3)</w:t>
      </w:r>
    </w:p>
    <w:p w14:paraId="1FF01DC3" w14:textId="7BD4F28A" w:rsidR="00DD16C9" w:rsidRPr="00EA12E8" w:rsidRDefault="00EA12E8" w:rsidP="00EA12E8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(b)  </w:t>
      </w:r>
      <w:r w:rsidR="00DD16C9" w:rsidRPr="00EA12E8">
        <w:rPr>
          <w:rFonts w:ascii="Times New Roman" w:hAnsi="Times New Roman"/>
          <w:bCs/>
          <w:sz w:val="24"/>
          <w:szCs w:val="24"/>
        </w:rPr>
        <w:t>Us</w:t>
      </w:r>
      <w:r w:rsidR="00966AD5">
        <w:rPr>
          <w:rFonts w:ascii="Times New Roman" w:hAnsi="Times New Roman"/>
          <w:bCs/>
          <w:sz w:val="24"/>
          <w:szCs w:val="24"/>
        </w:rPr>
        <w:t>e</w:t>
      </w:r>
      <w:r w:rsidR="00DD16C9" w:rsidRPr="00EA12E8">
        <w:rPr>
          <w:rFonts w:ascii="Times New Roman" w:hAnsi="Times New Roman"/>
          <w:bCs/>
          <w:sz w:val="24"/>
          <w:szCs w:val="24"/>
        </w:rPr>
        <w:t xml:space="preserve"> linear interpolation </w:t>
      </w:r>
      <w:r w:rsidR="004B07B8">
        <w:rPr>
          <w:rFonts w:ascii="Times New Roman" w:hAnsi="Times New Roman"/>
          <w:bCs/>
          <w:sz w:val="24"/>
          <w:szCs w:val="24"/>
        </w:rPr>
        <w:t xml:space="preserve">to </w:t>
      </w:r>
      <w:r w:rsidR="00DD16C9" w:rsidRPr="00EA12E8">
        <w:rPr>
          <w:rFonts w:ascii="Times New Roman" w:hAnsi="Times New Roman"/>
          <w:bCs/>
          <w:sz w:val="24"/>
          <w:szCs w:val="24"/>
        </w:rPr>
        <w:t>estimate</w:t>
      </w:r>
      <w:r w:rsidR="004B07B8">
        <w:rPr>
          <w:rFonts w:ascii="Times New Roman" w:hAnsi="Times New Roman"/>
          <w:bCs/>
          <w:sz w:val="24"/>
          <w:szCs w:val="24"/>
        </w:rPr>
        <w:t xml:space="preserve"> </w:t>
      </w:r>
      <w:r w:rsidR="00DD16C9" w:rsidRPr="00EA12E8">
        <w:rPr>
          <w:rFonts w:ascii="Times New Roman" w:hAnsi="Times New Roman"/>
          <w:bCs/>
          <w:sz w:val="24"/>
          <w:szCs w:val="24"/>
        </w:rPr>
        <w:t xml:space="preserve">the median </w:t>
      </w:r>
      <w:r w:rsidR="004B07B8">
        <w:rPr>
          <w:rFonts w:ascii="Times New Roman" w:hAnsi="Times New Roman"/>
          <w:bCs/>
          <w:sz w:val="24"/>
          <w:szCs w:val="24"/>
        </w:rPr>
        <w:t xml:space="preserve">weight </w:t>
      </w:r>
      <w:r w:rsidR="00DD16C9" w:rsidRPr="00EA12E8">
        <w:rPr>
          <w:rFonts w:ascii="Times New Roman" w:hAnsi="Times New Roman"/>
          <w:bCs/>
          <w:sz w:val="24"/>
          <w:szCs w:val="24"/>
        </w:rPr>
        <w:t>of</w:t>
      </w:r>
      <w:r w:rsidR="004B07B8">
        <w:rPr>
          <w:rFonts w:ascii="Times New Roman" w:hAnsi="Times New Roman"/>
          <w:bCs/>
          <w:sz w:val="24"/>
          <w:szCs w:val="24"/>
        </w:rPr>
        <w:t xml:space="preserve"> these lemons.</w:t>
      </w:r>
    </w:p>
    <w:p w14:paraId="59B290E3" w14:textId="77777777" w:rsidR="00DD16C9" w:rsidRDefault="00DD16C9" w:rsidP="00DD16C9">
      <w:pPr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 w14:paraId="54F81FA7" w14:textId="63D4D7EB" w:rsidR="00EA12E8" w:rsidRDefault="00DD16C9" w:rsidP="00EA12E8">
      <w:pPr>
        <w:spacing w:before="240"/>
        <w:ind w:left="709" w:hanging="709"/>
        <w:rPr>
          <w:rFonts w:ascii="Times New Roman" w:hAnsi="Times New Roman"/>
          <w:sz w:val="24"/>
          <w:szCs w:val="24"/>
        </w:rPr>
      </w:pPr>
      <w:r w:rsidRPr="00AD6B35">
        <w:rPr>
          <w:rFonts w:ascii="Times New Roman" w:hAnsi="Times New Roman"/>
          <w:sz w:val="24"/>
          <w:szCs w:val="24"/>
        </w:rPr>
        <w:t>(c)  (</w:t>
      </w:r>
      <w:proofErr w:type="spellStart"/>
      <w:r w:rsidRPr="00AD6B35">
        <w:rPr>
          <w:rFonts w:ascii="Times New Roman" w:hAnsi="Times New Roman"/>
          <w:sz w:val="24"/>
          <w:szCs w:val="24"/>
        </w:rPr>
        <w:t>i</w:t>
      </w:r>
      <w:proofErr w:type="spellEnd"/>
      <w:r w:rsidRPr="00AD6B35">
        <w:rPr>
          <w:rFonts w:ascii="Times New Roman" w:hAnsi="Times New Roman"/>
          <w:sz w:val="24"/>
          <w:szCs w:val="24"/>
        </w:rPr>
        <w:t>)  Show that an estimate of the mean weight of these lemons is 69.86</w:t>
      </w:r>
      <w:r w:rsidRPr="00AD6B35">
        <w:rPr>
          <w:rFonts w:ascii="Times New Roman" w:hAnsi="Times New Roman"/>
          <w:sz w:val="24"/>
          <w:szCs w:val="24"/>
        </w:rPr>
        <w:tab/>
      </w:r>
      <w:r w:rsidR="000E6F75">
        <w:rPr>
          <w:rFonts w:ascii="Times New Roman" w:hAnsi="Times New Roman"/>
          <w:sz w:val="24"/>
          <w:szCs w:val="24"/>
        </w:rPr>
        <w:t>grams</w:t>
      </w:r>
      <w:r w:rsidRPr="00AD6B35">
        <w:rPr>
          <w:rFonts w:ascii="Times New Roman" w:hAnsi="Times New Roman"/>
          <w:sz w:val="24"/>
          <w:szCs w:val="24"/>
        </w:rPr>
        <w:t xml:space="preserve"> to 2 decimal places.</w:t>
      </w:r>
    </w:p>
    <w:p w14:paraId="2536AE3D" w14:textId="5A7AB4B6" w:rsidR="00DD16C9" w:rsidRDefault="00EA12E8" w:rsidP="00EA12E8">
      <w:pPr>
        <w:spacing w:before="240"/>
        <w:ind w:left="709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DD16C9" w:rsidRPr="00AD6B35">
        <w:rPr>
          <w:rFonts w:ascii="Times New Roman" w:hAnsi="Times New Roman"/>
          <w:sz w:val="24"/>
          <w:szCs w:val="24"/>
        </w:rPr>
        <w:t>(ii)  Estimate the standard deviation of the weight of these lemons.</w:t>
      </w:r>
    </w:p>
    <w:p w14:paraId="3DC718CD" w14:textId="77777777" w:rsidR="00DD16C9" w:rsidRDefault="00DD16C9" w:rsidP="00DD16C9">
      <w:pPr>
        <w:spacing w:before="2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3)</w:t>
      </w:r>
    </w:p>
    <w:p w14:paraId="1A0F449F" w14:textId="54D56314" w:rsidR="00DD16C9" w:rsidRDefault="00DD16C9" w:rsidP="00DD16C9">
      <w:pPr>
        <w:spacing w:before="2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d)  Explain why the answers to part (c) are estimates.</w:t>
      </w:r>
    </w:p>
    <w:p w14:paraId="56C83A90" w14:textId="77777777" w:rsidR="00DD16C9" w:rsidRDefault="00DD16C9" w:rsidP="00DD16C9">
      <w:pPr>
        <w:spacing w:before="2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5A7B85FF" w14:textId="1946E10B" w:rsidR="00DD16C9" w:rsidRDefault="00DD16C9" w:rsidP="00DD16C9">
      <w:pPr>
        <w:spacing w:before="2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n outlier is defined as a value more than 3 standard deviations above the mean.</w:t>
      </w:r>
    </w:p>
    <w:p w14:paraId="4FD05FC0" w14:textId="25FE5F08" w:rsidR="00DD16C9" w:rsidRDefault="00DD16C9" w:rsidP="004E54E3">
      <w:pPr>
        <w:spacing w:before="240"/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e)  </w:t>
      </w:r>
      <w:r w:rsidR="004E54E3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etermine, giving a reason, </w:t>
      </w:r>
      <w:proofErr w:type="gramStart"/>
      <w:r>
        <w:rPr>
          <w:rFonts w:ascii="Times New Roman" w:hAnsi="Times New Roman"/>
          <w:sz w:val="24"/>
          <w:szCs w:val="24"/>
        </w:rPr>
        <w:t>whether or not</w:t>
      </w:r>
      <w:proofErr w:type="gramEnd"/>
      <w:r>
        <w:rPr>
          <w:rFonts w:ascii="Times New Roman" w:hAnsi="Times New Roman"/>
          <w:sz w:val="24"/>
          <w:szCs w:val="24"/>
        </w:rPr>
        <w:t xml:space="preserve"> the heaviest lemon could be considered </w:t>
      </w:r>
      <w:r>
        <w:rPr>
          <w:rFonts w:ascii="Times New Roman" w:hAnsi="Times New Roman"/>
          <w:sz w:val="24"/>
          <w:szCs w:val="24"/>
        </w:rPr>
        <w:tab/>
        <w:t xml:space="preserve">     as an outlier.</w:t>
      </w:r>
    </w:p>
    <w:p w14:paraId="07F639F8" w14:textId="77777777" w:rsidR="00DD16C9" w:rsidRPr="007C7F9A" w:rsidRDefault="00DD16C9" w:rsidP="00DD16C9">
      <w:pPr>
        <w:spacing w:before="2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14:paraId="49F88FD0" w14:textId="299B616F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6A1036">
        <w:rPr>
          <w:rFonts w:ascii="Times New Roman" w:hAnsi="Times New Roman"/>
          <w:b/>
          <w:bCs/>
          <w:sz w:val="24"/>
          <w:szCs w:val="24"/>
        </w:rPr>
        <w:t>11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FB1FCAC" w14:textId="77777777"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1ED9E8D" w14:textId="77777777" w:rsidR="006A1036" w:rsidRDefault="006A1036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896D28F" w14:textId="77777777" w:rsidR="00190BB7" w:rsidRDefault="00190B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4A3731B8" w14:textId="48F59F50" w:rsidR="00A22891" w:rsidRDefault="00D13D7F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6</w:t>
      </w:r>
      <w:r w:rsidR="00A22891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</w:p>
    <w:p w14:paraId="0757857E" w14:textId="77777777" w:rsidR="007470BE" w:rsidRDefault="007470BE" w:rsidP="0033172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biologist is investigating the wingspans of butterflies.</w:t>
      </w:r>
    </w:p>
    <w:p w14:paraId="43A8D5D7" w14:textId="0ED96443" w:rsidR="007470BE" w:rsidRDefault="007470BE" w:rsidP="007470B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biologist caught 20 Speckled </w:t>
      </w:r>
      <w:r w:rsidR="00200B21">
        <w:rPr>
          <w:rFonts w:ascii="Times New Roman" w:hAnsi="Times New Roman"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 xml:space="preserve">ood butterflies and their wingspans, </w:t>
      </w:r>
      <w:r>
        <w:rPr>
          <w:rFonts w:ascii="Times New Roman" w:hAnsi="Times New Roman"/>
          <w:i/>
          <w:iCs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mm, were measured.</w:t>
      </w:r>
    </w:p>
    <w:p w14:paraId="3F20733F" w14:textId="14DAB2C2" w:rsidR="007470BE" w:rsidRDefault="007470BE" w:rsidP="007470B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following summary statistics were found from the data.</w:t>
      </w:r>
    </w:p>
    <w:p w14:paraId="5AF1FF11" w14:textId="77777777" w:rsidR="007470BE" w:rsidRDefault="007470BE" w:rsidP="007470BE">
      <w:pPr>
        <w:pStyle w:val="MTDisplayEquation"/>
      </w:pPr>
      <w:r>
        <w:tab/>
      </w:r>
      <w:r w:rsidRPr="00C05548">
        <w:rPr>
          <w:position w:val="-14"/>
        </w:rPr>
        <w:object w:dxaOrig="1180" w:dyaOrig="400" w14:anchorId="057F2CF4">
          <v:shape id="_x0000_i1030" type="#_x0000_t75" style="width:60pt;height:18pt" o:ole="">
            <v:imagedata r:id="rId21" o:title=""/>
          </v:shape>
          <o:OLEObject Type="Embed" ProgID="Equation.DSMT4" ShapeID="_x0000_i1030" DrawAspect="Content" ObjectID="_1798023502" r:id="rId22"/>
        </w:object>
      </w:r>
      <w:r>
        <w:t xml:space="preserve">          </w:t>
      </w:r>
      <w:r w:rsidRPr="00F037C6">
        <w:rPr>
          <w:position w:val="-12"/>
        </w:rPr>
        <w:object w:dxaOrig="1020" w:dyaOrig="360" w14:anchorId="7AEC4C67">
          <v:shape id="_x0000_i1031" type="#_x0000_t75" style="width:54pt;height:18pt" o:ole="">
            <v:imagedata r:id="rId23" o:title=""/>
          </v:shape>
          <o:OLEObject Type="Embed" ProgID="Equation.DSMT4" ShapeID="_x0000_i1031" DrawAspect="Content" ObjectID="_1798023503" r:id="rId24"/>
        </w:object>
      </w:r>
    </w:p>
    <w:p w14:paraId="10D31E73" w14:textId="1AB8EC51" w:rsidR="007470BE" w:rsidRPr="0033172B" w:rsidRDefault="0033172B" w:rsidP="0033172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a)  </w:t>
      </w:r>
      <w:r w:rsidR="007470BE" w:rsidRPr="0033172B">
        <w:rPr>
          <w:rFonts w:ascii="Times New Roman" w:hAnsi="Times New Roman"/>
          <w:sz w:val="24"/>
          <w:szCs w:val="24"/>
        </w:rPr>
        <w:t>Work out the mean and the standard deviation of the wingspans of these 20 butterflies.</w:t>
      </w:r>
    </w:p>
    <w:p w14:paraId="0E43CB24" w14:textId="77777777" w:rsidR="007470BE" w:rsidRDefault="007470BE" w:rsidP="007470BE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14:paraId="59D4E1BE" w14:textId="15BE3393" w:rsidR="007470BE" w:rsidRDefault="007470BE" w:rsidP="007470B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other Speckled </w:t>
      </w:r>
      <w:r w:rsidR="00200B21">
        <w:rPr>
          <w:rFonts w:ascii="Times New Roman" w:hAnsi="Times New Roman"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>ood butterfly was caught, and it had a wingspan of 51 mm.</w:t>
      </w:r>
    </w:p>
    <w:p w14:paraId="56E522AB" w14:textId="0AE73620" w:rsidR="007470BE" w:rsidRPr="0033172B" w:rsidRDefault="0033172B" w:rsidP="00B36886">
      <w:p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</w:t>
      </w:r>
      <w:r w:rsidR="007470BE" w:rsidRPr="0033172B">
        <w:rPr>
          <w:rFonts w:ascii="Times New Roman" w:hAnsi="Times New Roman"/>
          <w:sz w:val="24"/>
          <w:szCs w:val="24"/>
        </w:rPr>
        <w:t>Without carrying out any further calculations, state, giving a reason</w:t>
      </w:r>
      <w:r w:rsidR="00140731">
        <w:rPr>
          <w:rFonts w:ascii="Times New Roman" w:hAnsi="Times New Roman"/>
          <w:sz w:val="24"/>
          <w:szCs w:val="24"/>
        </w:rPr>
        <w:t>, how the standard deviation of the 20 butterflies would compare with the st</w:t>
      </w:r>
      <w:r w:rsidR="00C9055B">
        <w:rPr>
          <w:rFonts w:ascii="Times New Roman" w:hAnsi="Times New Roman"/>
          <w:sz w:val="24"/>
          <w:szCs w:val="24"/>
        </w:rPr>
        <w:t>andard deviation of the 21 butterflies.</w:t>
      </w:r>
    </w:p>
    <w:p w14:paraId="2F6FE27F" w14:textId="77777777" w:rsidR="007470BE" w:rsidRDefault="007470BE" w:rsidP="007470BE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14:paraId="09744A79" w14:textId="40282C12" w:rsidR="007F49E9" w:rsidRDefault="007470BE" w:rsidP="007470BE">
      <w:pPr>
        <w:rPr>
          <w:rFonts w:ascii="Times New Roman" w:hAnsi="Times New Roman"/>
          <w:sz w:val="24"/>
          <w:szCs w:val="24"/>
        </w:rPr>
      </w:pPr>
      <w:r w:rsidRPr="005E0766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 xml:space="preserve">biologist also caught 20 Large </w:t>
      </w:r>
      <w:r w:rsidR="00BA3D86">
        <w:rPr>
          <w:rFonts w:ascii="Times New Roman" w:hAnsi="Times New Roman"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 xml:space="preserve">hite butterflies and their wingspans, </w:t>
      </w:r>
      <w:r>
        <w:rPr>
          <w:rFonts w:ascii="Times New Roman" w:hAnsi="Times New Roman"/>
          <w:i/>
          <w:iCs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mm, were also measured</w:t>
      </w:r>
      <w:r w:rsidR="007F49E9">
        <w:rPr>
          <w:rFonts w:ascii="Times New Roman" w:hAnsi="Times New Roman"/>
          <w:sz w:val="24"/>
          <w:szCs w:val="24"/>
        </w:rPr>
        <w:t>.</w:t>
      </w:r>
    </w:p>
    <w:p w14:paraId="7250FCF2" w14:textId="0108ABD6" w:rsidR="007470BE" w:rsidRDefault="007F49E9" w:rsidP="007470B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="007470BE">
        <w:rPr>
          <w:rFonts w:ascii="Times New Roman" w:hAnsi="Times New Roman"/>
          <w:sz w:val="24"/>
          <w:szCs w:val="24"/>
        </w:rPr>
        <w:t xml:space="preserve">he data </w:t>
      </w:r>
      <w:r w:rsidR="00201873">
        <w:rPr>
          <w:rFonts w:ascii="Times New Roman" w:hAnsi="Times New Roman"/>
          <w:sz w:val="24"/>
          <w:szCs w:val="24"/>
        </w:rPr>
        <w:t xml:space="preserve">was </w:t>
      </w:r>
      <w:r w:rsidR="007470BE">
        <w:rPr>
          <w:rFonts w:ascii="Times New Roman" w:hAnsi="Times New Roman"/>
          <w:sz w:val="24"/>
          <w:szCs w:val="24"/>
        </w:rPr>
        <w:t xml:space="preserve">coded using </w:t>
      </w:r>
      <w:r w:rsidR="007470BE" w:rsidRPr="00D1732D">
        <w:rPr>
          <w:rFonts w:ascii="Times New Roman" w:hAnsi="Times New Roman"/>
          <w:position w:val="-24"/>
          <w:sz w:val="24"/>
          <w:szCs w:val="24"/>
        </w:rPr>
        <w:object w:dxaOrig="980" w:dyaOrig="620" w14:anchorId="563BFB5C">
          <v:shape id="_x0000_i1032" type="#_x0000_t75" style="width:48pt;height:30pt" o:ole="">
            <v:imagedata r:id="rId25" o:title=""/>
          </v:shape>
          <o:OLEObject Type="Embed" ProgID="Equation.DSMT4" ShapeID="_x0000_i1032" DrawAspect="Content" ObjectID="_1798023504" r:id="rId26"/>
        </w:object>
      </w:r>
    </w:p>
    <w:p w14:paraId="2804D5D0" w14:textId="71809BDF" w:rsidR="007470BE" w:rsidRDefault="007470BE" w:rsidP="007470B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following summary statistics were obtained from the coded data.</w:t>
      </w:r>
    </w:p>
    <w:p w14:paraId="5C8B56D1" w14:textId="77777777" w:rsidR="007470BE" w:rsidRDefault="007470BE" w:rsidP="007470BE">
      <w:pPr>
        <w:pStyle w:val="MTDisplayEquation"/>
      </w:pPr>
      <w:r>
        <w:tab/>
      </w:r>
      <w:r w:rsidRPr="00AB0245">
        <w:rPr>
          <w:position w:val="-14"/>
        </w:rPr>
        <w:object w:dxaOrig="1100" w:dyaOrig="400" w14:anchorId="5626E0A5">
          <v:shape id="_x0000_i1033" type="#_x0000_t75" style="width:54pt;height:18pt" o:ole="">
            <v:imagedata r:id="rId27" o:title=""/>
          </v:shape>
          <o:OLEObject Type="Embed" ProgID="Equation.DSMT4" ShapeID="_x0000_i1033" DrawAspect="Content" ObjectID="_1798023505" r:id="rId28"/>
        </w:object>
      </w:r>
      <w:r>
        <w:t xml:space="preserve">          </w:t>
      </w:r>
      <w:r w:rsidRPr="00AB0245">
        <w:rPr>
          <w:position w:val="-14"/>
        </w:rPr>
        <w:object w:dxaOrig="1939" w:dyaOrig="440" w14:anchorId="2C850D2F">
          <v:shape id="_x0000_i1034" type="#_x0000_t75" style="width:96pt;height:24pt" o:ole="">
            <v:imagedata r:id="rId29" o:title=""/>
          </v:shape>
          <o:OLEObject Type="Embed" ProgID="Equation.DSMT4" ShapeID="_x0000_i1034" DrawAspect="Content" ObjectID="_1798023506" r:id="rId30"/>
        </w:object>
      </w:r>
    </w:p>
    <w:p w14:paraId="688E69FD" w14:textId="19E34AAC" w:rsidR="007470BE" w:rsidRPr="005F7DCD" w:rsidRDefault="005F7DCD" w:rsidP="005F7DCD">
      <w:p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)  </w:t>
      </w:r>
      <w:r w:rsidR="007470BE" w:rsidRPr="005F7DCD">
        <w:rPr>
          <w:rFonts w:ascii="Times New Roman" w:hAnsi="Times New Roman"/>
          <w:sz w:val="24"/>
          <w:szCs w:val="24"/>
        </w:rPr>
        <w:t xml:space="preserve">Work out the mean and the standard deviation of the wingspans of the Large </w:t>
      </w:r>
      <w:r w:rsidR="00BA3D86">
        <w:rPr>
          <w:rFonts w:ascii="Times New Roman" w:hAnsi="Times New Roman"/>
          <w:sz w:val="24"/>
          <w:szCs w:val="24"/>
        </w:rPr>
        <w:t>W</w:t>
      </w:r>
      <w:r w:rsidR="007470BE" w:rsidRPr="005F7DCD">
        <w:rPr>
          <w:rFonts w:ascii="Times New Roman" w:hAnsi="Times New Roman"/>
          <w:sz w:val="24"/>
          <w:szCs w:val="24"/>
        </w:rPr>
        <w:t>hite butterflies.</w:t>
      </w:r>
    </w:p>
    <w:p w14:paraId="3A84F57D" w14:textId="77777777" w:rsidR="007470BE" w:rsidRDefault="007470BE" w:rsidP="007470BE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5)</w:t>
      </w:r>
    </w:p>
    <w:p w14:paraId="0B9A692C" w14:textId="7149C550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7470BE">
        <w:rPr>
          <w:rFonts w:ascii="Times New Roman" w:hAnsi="Times New Roman"/>
          <w:b/>
          <w:bCs/>
          <w:sz w:val="24"/>
          <w:szCs w:val="24"/>
        </w:rPr>
        <w:t>9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DC17FD2" w14:textId="77777777" w:rsidR="00977983" w:rsidRPr="00A22891" w:rsidRDefault="00977983" w:rsidP="00977983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2F13645" w14:textId="6937E84C" w:rsidR="00A22891" w:rsidRPr="00B51C4B" w:rsidRDefault="00A22891" w:rsidP="00596446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  <w:r w:rsidR="006A4FA8">
        <w:rPr>
          <w:noProof/>
          <w:lang w:val="en-US"/>
        </w:rPr>
        <mc:AlternateContent>
          <mc:Choice Requires="wps">
            <w:drawing>
              <wp:anchor distT="4294967294" distB="4294967294" distL="114300" distR="114300" simplePos="0" relativeHeight="251657728" behindDoc="0" locked="0" layoutInCell="1" allowOverlap="1" wp14:anchorId="1FF30ABF" wp14:editId="35DFE8CE">
                <wp:simplePos x="0" y="0"/>
                <wp:positionH relativeFrom="column">
                  <wp:posOffset>9525</wp:posOffset>
                </wp:positionH>
                <wp:positionV relativeFrom="paragraph">
                  <wp:posOffset>161924</wp:posOffset>
                </wp:positionV>
                <wp:extent cx="5731510" cy="0"/>
                <wp:effectExtent l="0" t="19050" r="2540" b="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4120E9DF" id="Straight Connector 3" o:spid="_x0000_s1026" style="position:absolute;z-index:2516577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ABBCE9C" w14:textId="013A1216" w:rsid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 w:rsidR="0059644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14:paraId="61F1EC78" w14:textId="77777777" w:rsidR="00A22891" w:rsidRPr="00B51C4B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909A178" w14:textId="77777777" w:rsidR="00BF5B10" w:rsidRPr="00A22891" w:rsidRDefault="00BF5B10" w:rsidP="00AB6AD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27BBC49" w14:textId="77777777" w:rsidR="00E55F38" w:rsidRPr="00A22891" w:rsidRDefault="00E55F38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sectPr w:rsidR="00E55F38" w:rsidRPr="00A22891" w:rsidSect="005C5BF7">
      <w:footerReference w:type="default" r:id="rId31"/>
      <w:footerReference w:type="first" r:id="rId32"/>
      <w:pgSz w:w="11906" w:h="16838"/>
      <w:pgMar w:top="961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43B06E" w14:textId="77777777" w:rsidR="002E1A05" w:rsidRDefault="002E1A05" w:rsidP="006A4FC7">
      <w:pPr>
        <w:spacing w:after="0" w:line="240" w:lineRule="auto"/>
      </w:pPr>
      <w:r>
        <w:separator/>
      </w:r>
    </w:p>
  </w:endnote>
  <w:endnote w:type="continuationSeparator" w:id="0">
    <w:p w14:paraId="5A4A3DDC" w14:textId="77777777" w:rsidR="002E1A05" w:rsidRDefault="002E1A05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07EF0D" w14:textId="341264EA" w:rsidR="005C5BF7" w:rsidRDefault="005C5BF7">
    <w:pPr>
      <w:pStyle w:val="Footer"/>
    </w:pPr>
    <w:r>
      <w:rPr>
        <w:rFonts w:ascii="Open Sans Light" w:hAnsi="Open Sans Light" w:cs="Open Sans Light"/>
        <w:sz w:val="20"/>
        <w:szCs w:val="20"/>
      </w:rPr>
      <w:t>2025</w:t>
    </w:r>
    <w:r w:rsidRPr="008557A4">
      <w:rPr>
        <w:rFonts w:ascii="Open Sans Light" w:hAnsi="Open Sans Light" w:cs="Open Sans Light"/>
        <w:sz w:val="20"/>
        <w:szCs w:val="20"/>
      </w:rPr>
      <w:t>© Pearson Education Lt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D7F93E" w14:textId="42B61563" w:rsidR="005C5BF7" w:rsidRDefault="005C5BF7">
    <w:pPr>
      <w:pStyle w:val="Footer"/>
    </w:pPr>
    <w:r>
      <w:rPr>
        <w:rFonts w:ascii="Open Sans Light" w:hAnsi="Open Sans Light" w:cs="Open Sans Light"/>
        <w:sz w:val="20"/>
        <w:szCs w:val="20"/>
      </w:rPr>
      <w:t>2024</w:t>
    </w:r>
    <w:r w:rsidRPr="008557A4">
      <w:rPr>
        <w:rFonts w:ascii="Open Sans Light" w:hAnsi="Open Sans Light" w:cs="Open Sans Light"/>
        <w:sz w:val="20"/>
        <w:szCs w:val="20"/>
      </w:rPr>
      <w:t>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3BBD18" w14:textId="77777777" w:rsidR="002E1A05" w:rsidRDefault="002E1A05" w:rsidP="006A4FC7">
      <w:pPr>
        <w:spacing w:after="0" w:line="240" w:lineRule="auto"/>
      </w:pPr>
      <w:r>
        <w:separator/>
      </w:r>
    </w:p>
  </w:footnote>
  <w:footnote w:type="continuationSeparator" w:id="0">
    <w:p w14:paraId="7C82E023" w14:textId="77777777" w:rsidR="002E1A05" w:rsidRDefault="002E1A05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590716"/>
    <w:multiLevelType w:val="hybridMultilevel"/>
    <w:tmpl w:val="72D23BD0"/>
    <w:lvl w:ilvl="0" w:tplc="09EC035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179E43C1"/>
    <w:multiLevelType w:val="hybridMultilevel"/>
    <w:tmpl w:val="9766AD30"/>
    <w:lvl w:ilvl="0" w:tplc="8C5C0D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5" w15:restartNumberingAfterBreak="0">
    <w:nsid w:val="27507523"/>
    <w:multiLevelType w:val="hybridMultilevel"/>
    <w:tmpl w:val="102EFC44"/>
    <w:lvl w:ilvl="0" w:tplc="A6C0963C">
      <w:start w:val="5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1A1077"/>
    <w:multiLevelType w:val="hybridMultilevel"/>
    <w:tmpl w:val="3288FEFE"/>
    <w:lvl w:ilvl="0" w:tplc="09EC035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E633AD4"/>
    <w:multiLevelType w:val="hybridMultilevel"/>
    <w:tmpl w:val="DD640014"/>
    <w:lvl w:ilvl="0" w:tplc="A6C096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E9B20CB"/>
    <w:multiLevelType w:val="hybridMultilevel"/>
    <w:tmpl w:val="03983652"/>
    <w:lvl w:ilvl="0" w:tplc="09EC035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472C161D"/>
    <w:multiLevelType w:val="hybridMultilevel"/>
    <w:tmpl w:val="247AADEE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9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21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777799253">
    <w:abstractNumId w:val="6"/>
  </w:num>
  <w:num w:numId="2" w16cid:durableId="705184207">
    <w:abstractNumId w:val="13"/>
  </w:num>
  <w:num w:numId="3" w16cid:durableId="1125538244">
    <w:abstractNumId w:val="17"/>
  </w:num>
  <w:num w:numId="4" w16cid:durableId="553859128">
    <w:abstractNumId w:val="21"/>
  </w:num>
  <w:num w:numId="5" w16cid:durableId="832530306">
    <w:abstractNumId w:val="18"/>
  </w:num>
  <w:num w:numId="6" w16cid:durableId="732200324">
    <w:abstractNumId w:val="22"/>
  </w:num>
  <w:num w:numId="7" w16cid:durableId="1236085054">
    <w:abstractNumId w:val="19"/>
  </w:num>
  <w:num w:numId="8" w16cid:durableId="1445228756">
    <w:abstractNumId w:val="4"/>
  </w:num>
  <w:num w:numId="9" w16cid:durableId="329261564">
    <w:abstractNumId w:val="12"/>
  </w:num>
  <w:num w:numId="10" w16cid:durableId="2050715773">
    <w:abstractNumId w:val="11"/>
  </w:num>
  <w:num w:numId="11" w16cid:durableId="1804805191">
    <w:abstractNumId w:val="14"/>
  </w:num>
  <w:num w:numId="12" w16cid:durableId="1157646292">
    <w:abstractNumId w:val="0"/>
  </w:num>
  <w:num w:numId="13" w16cid:durableId="1741515411">
    <w:abstractNumId w:val="10"/>
  </w:num>
  <w:num w:numId="14" w16cid:durableId="1564102643">
    <w:abstractNumId w:val="16"/>
  </w:num>
  <w:num w:numId="15" w16cid:durableId="719206339">
    <w:abstractNumId w:val="2"/>
  </w:num>
  <w:num w:numId="16" w16cid:durableId="1982419128">
    <w:abstractNumId w:val="20"/>
  </w:num>
  <w:num w:numId="17" w16cid:durableId="921331628">
    <w:abstractNumId w:val="1"/>
  </w:num>
  <w:num w:numId="18" w16cid:durableId="1979142909">
    <w:abstractNumId w:val="3"/>
  </w:num>
  <w:num w:numId="19" w16cid:durableId="625353678">
    <w:abstractNumId w:val="15"/>
  </w:num>
  <w:num w:numId="20" w16cid:durableId="1711301615">
    <w:abstractNumId w:val="9"/>
  </w:num>
  <w:num w:numId="21" w16cid:durableId="400325397">
    <w:abstractNumId w:val="7"/>
  </w:num>
  <w:num w:numId="22" w16cid:durableId="210460201">
    <w:abstractNumId w:val="5"/>
  </w:num>
  <w:num w:numId="23" w16cid:durableId="127836846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910"/>
    <w:rsid w:val="00002526"/>
    <w:rsid w:val="00007605"/>
    <w:rsid w:val="00010CEF"/>
    <w:rsid w:val="00011063"/>
    <w:rsid w:val="0001242B"/>
    <w:rsid w:val="00013DD4"/>
    <w:rsid w:val="0001552E"/>
    <w:rsid w:val="00016206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090"/>
    <w:rsid w:val="000425DC"/>
    <w:rsid w:val="000444C0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679AB"/>
    <w:rsid w:val="00070B5A"/>
    <w:rsid w:val="00070FC3"/>
    <w:rsid w:val="000734F6"/>
    <w:rsid w:val="000745D5"/>
    <w:rsid w:val="00074FE1"/>
    <w:rsid w:val="0007625D"/>
    <w:rsid w:val="00077501"/>
    <w:rsid w:val="0008406A"/>
    <w:rsid w:val="00092633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6E1"/>
    <w:rsid w:val="000D0AB5"/>
    <w:rsid w:val="000D2364"/>
    <w:rsid w:val="000D3539"/>
    <w:rsid w:val="000D625B"/>
    <w:rsid w:val="000D6668"/>
    <w:rsid w:val="000D7303"/>
    <w:rsid w:val="000E0D99"/>
    <w:rsid w:val="000E6F75"/>
    <w:rsid w:val="000F0457"/>
    <w:rsid w:val="000F0EBD"/>
    <w:rsid w:val="000F1758"/>
    <w:rsid w:val="000F46E6"/>
    <w:rsid w:val="000F49D0"/>
    <w:rsid w:val="000F4BF6"/>
    <w:rsid w:val="000F4E99"/>
    <w:rsid w:val="000F4FAB"/>
    <w:rsid w:val="000F696F"/>
    <w:rsid w:val="0010170A"/>
    <w:rsid w:val="001037B5"/>
    <w:rsid w:val="00107C2D"/>
    <w:rsid w:val="001122BE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40447"/>
    <w:rsid w:val="00140731"/>
    <w:rsid w:val="00142430"/>
    <w:rsid w:val="001442A3"/>
    <w:rsid w:val="001460ED"/>
    <w:rsid w:val="00147932"/>
    <w:rsid w:val="00147F4D"/>
    <w:rsid w:val="001512A0"/>
    <w:rsid w:val="00152FE3"/>
    <w:rsid w:val="0015332B"/>
    <w:rsid w:val="001538A7"/>
    <w:rsid w:val="001554E5"/>
    <w:rsid w:val="00155994"/>
    <w:rsid w:val="00156B96"/>
    <w:rsid w:val="00157E7B"/>
    <w:rsid w:val="00160EC2"/>
    <w:rsid w:val="00162197"/>
    <w:rsid w:val="001643B7"/>
    <w:rsid w:val="0016527B"/>
    <w:rsid w:val="0017055D"/>
    <w:rsid w:val="00171B4A"/>
    <w:rsid w:val="00174B7E"/>
    <w:rsid w:val="00175E2A"/>
    <w:rsid w:val="001778BA"/>
    <w:rsid w:val="001827CF"/>
    <w:rsid w:val="00184094"/>
    <w:rsid w:val="00187D88"/>
    <w:rsid w:val="00190BB7"/>
    <w:rsid w:val="001912F7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2517"/>
    <w:rsid w:val="001B46C3"/>
    <w:rsid w:val="001B6BE6"/>
    <w:rsid w:val="001C18C1"/>
    <w:rsid w:val="001C2860"/>
    <w:rsid w:val="001C2991"/>
    <w:rsid w:val="001C2FE5"/>
    <w:rsid w:val="001C59BE"/>
    <w:rsid w:val="001C719E"/>
    <w:rsid w:val="001D109E"/>
    <w:rsid w:val="001D37C6"/>
    <w:rsid w:val="001D3B10"/>
    <w:rsid w:val="001D6F6F"/>
    <w:rsid w:val="001E1899"/>
    <w:rsid w:val="001E3045"/>
    <w:rsid w:val="001E384A"/>
    <w:rsid w:val="001E75BB"/>
    <w:rsid w:val="001E7AED"/>
    <w:rsid w:val="001F3233"/>
    <w:rsid w:val="001F350F"/>
    <w:rsid w:val="001F7410"/>
    <w:rsid w:val="00200B21"/>
    <w:rsid w:val="00201873"/>
    <w:rsid w:val="0020189A"/>
    <w:rsid w:val="0020198F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E35"/>
    <w:rsid w:val="00243DFA"/>
    <w:rsid w:val="0024400A"/>
    <w:rsid w:val="00244FB8"/>
    <w:rsid w:val="00245249"/>
    <w:rsid w:val="00246AB8"/>
    <w:rsid w:val="00246FD5"/>
    <w:rsid w:val="0024736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5B99"/>
    <w:rsid w:val="00276A76"/>
    <w:rsid w:val="00277B44"/>
    <w:rsid w:val="0028330E"/>
    <w:rsid w:val="0028478B"/>
    <w:rsid w:val="002878C9"/>
    <w:rsid w:val="00291F3B"/>
    <w:rsid w:val="00293540"/>
    <w:rsid w:val="0029634B"/>
    <w:rsid w:val="002971F9"/>
    <w:rsid w:val="00297B28"/>
    <w:rsid w:val="002A4E22"/>
    <w:rsid w:val="002A54C2"/>
    <w:rsid w:val="002B0009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1A05"/>
    <w:rsid w:val="002E2622"/>
    <w:rsid w:val="002F0589"/>
    <w:rsid w:val="002F0FB8"/>
    <w:rsid w:val="002F1300"/>
    <w:rsid w:val="002F3C1E"/>
    <w:rsid w:val="002F483F"/>
    <w:rsid w:val="00302217"/>
    <w:rsid w:val="00303118"/>
    <w:rsid w:val="003033DB"/>
    <w:rsid w:val="003034AE"/>
    <w:rsid w:val="00304F64"/>
    <w:rsid w:val="003058ED"/>
    <w:rsid w:val="00310CA7"/>
    <w:rsid w:val="003119C0"/>
    <w:rsid w:val="00311CB5"/>
    <w:rsid w:val="003131B6"/>
    <w:rsid w:val="003157AD"/>
    <w:rsid w:val="0031583B"/>
    <w:rsid w:val="00316B60"/>
    <w:rsid w:val="00317801"/>
    <w:rsid w:val="00320095"/>
    <w:rsid w:val="00323EB8"/>
    <w:rsid w:val="00327155"/>
    <w:rsid w:val="003315D3"/>
    <w:rsid w:val="0033172B"/>
    <w:rsid w:val="00333001"/>
    <w:rsid w:val="00334A66"/>
    <w:rsid w:val="003361CE"/>
    <w:rsid w:val="0033742F"/>
    <w:rsid w:val="00337EBD"/>
    <w:rsid w:val="00337F4A"/>
    <w:rsid w:val="003410BD"/>
    <w:rsid w:val="0034566A"/>
    <w:rsid w:val="00350A7E"/>
    <w:rsid w:val="003528DC"/>
    <w:rsid w:val="00352D32"/>
    <w:rsid w:val="00353D34"/>
    <w:rsid w:val="00355D68"/>
    <w:rsid w:val="0035641A"/>
    <w:rsid w:val="00356906"/>
    <w:rsid w:val="00357D1B"/>
    <w:rsid w:val="0036210A"/>
    <w:rsid w:val="0036328E"/>
    <w:rsid w:val="003662F6"/>
    <w:rsid w:val="0036722A"/>
    <w:rsid w:val="003715D7"/>
    <w:rsid w:val="003734C3"/>
    <w:rsid w:val="0037358A"/>
    <w:rsid w:val="0037449B"/>
    <w:rsid w:val="0037600C"/>
    <w:rsid w:val="0038025E"/>
    <w:rsid w:val="0038372B"/>
    <w:rsid w:val="00383F73"/>
    <w:rsid w:val="00394A43"/>
    <w:rsid w:val="00396473"/>
    <w:rsid w:val="00397CBC"/>
    <w:rsid w:val="003A73CD"/>
    <w:rsid w:val="003A76AC"/>
    <w:rsid w:val="003B0871"/>
    <w:rsid w:val="003B0C4E"/>
    <w:rsid w:val="003B427E"/>
    <w:rsid w:val="003B47CC"/>
    <w:rsid w:val="003B4B77"/>
    <w:rsid w:val="003B626A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183C"/>
    <w:rsid w:val="003F405E"/>
    <w:rsid w:val="003F489B"/>
    <w:rsid w:val="00401F9D"/>
    <w:rsid w:val="00406BAD"/>
    <w:rsid w:val="00407A3B"/>
    <w:rsid w:val="00407E28"/>
    <w:rsid w:val="004138B9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56783"/>
    <w:rsid w:val="004610FB"/>
    <w:rsid w:val="0046172E"/>
    <w:rsid w:val="00461AE4"/>
    <w:rsid w:val="00461BCB"/>
    <w:rsid w:val="00462122"/>
    <w:rsid w:val="00464EBC"/>
    <w:rsid w:val="004702D6"/>
    <w:rsid w:val="004719CD"/>
    <w:rsid w:val="004749E1"/>
    <w:rsid w:val="004769F9"/>
    <w:rsid w:val="00477895"/>
    <w:rsid w:val="00477E41"/>
    <w:rsid w:val="00482229"/>
    <w:rsid w:val="00483EFA"/>
    <w:rsid w:val="0048541C"/>
    <w:rsid w:val="0048543C"/>
    <w:rsid w:val="00492019"/>
    <w:rsid w:val="0049509A"/>
    <w:rsid w:val="00497D4A"/>
    <w:rsid w:val="004A2C15"/>
    <w:rsid w:val="004A6789"/>
    <w:rsid w:val="004B07B8"/>
    <w:rsid w:val="004B66E6"/>
    <w:rsid w:val="004B6A5E"/>
    <w:rsid w:val="004B75C9"/>
    <w:rsid w:val="004C2B08"/>
    <w:rsid w:val="004C7A98"/>
    <w:rsid w:val="004C7FAE"/>
    <w:rsid w:val="004D299D"/>
    <w:rsid w:val="004D3EB1"/>
    <w:rsid w:val="004D4DB4"/>
    <w:rsid w:val="004E4708"/>
    <w:rsid w:val="004E54E3"/>
    <w:rsid w:val="004E6D75"/>
    <w:rsid w:val="004E7645"/>
    <w:rsid w:val="004E774C"/>
    <w:rsid w:val="004F0476"/>
    <w:rsid w:val="004F0B91"/>
    <w:rsid w:val="004F10EE"/>
    <w:rsid w:val="004F4125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3AAD"/>
    <w:rsid w:val="005264C2"/>
    <w:rsid w:val="005337C5"/>
    <w:rsid w:val="005378ED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60115"/>
    <w:rsid w:val="0056107E"/>
    <w:rsid w:val="005612F1"/>
    <w:rsid w:val="00561F8A"/>
    <w:rsid w:val="00562471"/>
    <w:rsid w:val="005660C1"/>
    <w:rsid w:val="00567792"/>
    <w:rsid w:val="005704BF"/>
    <w:rsid w:val="0057085B"/>
    <w:rsid w:val="00570FF3"/>
    <w:rsid w:val="0057138E"/>
    <w:rsid w:val="005821A3"/>
    <w:rsid w:val="0058689A"/>
    <w:rsid w:val="00594566"/>
    <w:rsid w:val="00596446"/>
    <w:rsid w:val="00596C53"/>
    <w:rsid w:val="00597DA3"/>
    <w:rsid w:val="005A2CC7"/>
    <w:rsid w:val="005B1E95"/>
    <w:rsid w:val="005B352A"/>
    <w:rsid w:val="005C097B"/>
    <w:rsid w:val="005C205B"/>
    <w:rsid w:val="005C39FB"/>
    <w:rsid w:val="005C57B3"/>
    <w:rsid w:val="005C5BF7"/>
    <w:rsid w:val="005D01F8"/>
    <w:rsid w:val="005D1698"/>
    <w:rsid w:val="005D3941"/>
    <w:rsid w:val="005D564C"/>
    <w:rsid w:val="005D685F"/>
    <w:rsid w:val="005D6B0D"/>
    <w:rsid w:val="005E02BD"/>
    <w:rsid w:val="005E0A65"/>
    <w:rsid w:val="005E13E2"/>
    <w:rsid w:val="005E34C4"/>
    <w:rsid w:val="005E3665"/>
    <w:rsid w:val="005F3264"/>
    <w:rsid w:val="005F4ECC"/>
    <w:rsid w:val="005F6B54"/>
    <w:rsid w:val="005F797D"/>
    <w:rsid w:val="005F7DC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4EA3"/>
    <w:rsid w:val="00626774"/>
    <w:rsid w:val="0062700E"/>
    <w:rsid w:val="0063108E"/>
    <w:rsid w:val="00631268"/>
    <w:rsid w:val="0063441B"/>
    <w:rsid w:val="00636BE0"/>
    <w:rsid w:val="006379B8"/>
    <w:rsid w:val="006435D1"/>
    <w:rsid w:val="00645BAB"/>
    <w:rsid w:val="00645CB5"/>
    <w:rsid w:val="00650D11"/>
    <w:rsid w:val="006545DE"/>
    <w:rsid w:val="006558EB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06A"/>
    <w:rsid w:val="0067495B"/>
    <w:rsid w:val="00674AF8"/>
    <w:rsid w:val="00681694"/>
    <w:rsid w:val="006842AE"/>
    <w:rsid w:val="0068510E"/>
    <w:rsid w:val="0068549E"/>
    <w:rsid w:val="00692877"/>
    <w:rsid w:val="0069481E"/>
    <w:rsid w:val="00697E2E"/>
    <w:rsid w:val="00697E82"/>
    <w:rsid w:val="006A1036"/>
    <w:rsid w:val="006A4E86"/>
    <w:rsid w:val="006A4FA8"/>
    <w:rsid w:val="006A4FC7"/>
    <w:rsid w:val="006A6146"/>
    <w:rsid w:val="006A6C14"/>
    <w:rsid w:val="006B4466"/>
    <w:rsid w:val="006C5454"/>
    <w:rsid w:val="006C5C85"/>
    <w:rsid w:val="006C72CE"/>
    <w:rsid w:val="006D1E33"/>
    <w:rsid w:val="006D2740"/>
    <w:rsid w:val="006D2899"/>
    <w:rsid w:val="006D3B05"/>
    <w:rsid w:val="006D3BDE"/>
    <w:rsid w:val="006D3DBC"/>
    <w:rsid w:val="006D3E1D"/>
    <w:rsid w:val="006D49EE"/>
    <w:rsid w:val="006E02FD"/>
    <w:rsid w:val="006E26EB"/>
    <w:rsid w:val="006E2F44"/>
    <w:rsid w:val="006E3266"/>
    <w:rsid w:val="006E4082"/>
    <w:rsid w:val="006E70F9"/>
    <w:rsid w:val="006F6C86"/>
    <w:rsid w:val="00703753"/>
    <w:rsid w:val="00703F17"/>
    <w:rsid w:val="007053C6"/>
    <w:rsid w:val="0070635C"/>
    <w:rsid w:val="00707A99"/>
    <w:rsid w:val="00710540"/>
    <w:rsid w:val="0071110B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1F0C"/>
    <w:rsid w:val="00742244"/>
    <w:rsid w:val="00744AA3"/>
    <w:rsid w:val="00745443"/>
    <w:rsid w:val="007460F3"/>
    <w:rsid w:val="00746960"/>
    <w:rsid w:val="007470BE"/>
    <w:rsid w:val="007523CD"/>
    <w:rsid w:val="00753780"/>
    <w:rsid w:val="00756403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37B8"/>
    <w:rsid w:val="007870E2"/>
    <w:rsid w:val="00790D6C"/>
    <w:rsid w:val="00791BFB"/>
    <w:rsid w:val="007A0357"/>
    <w:rsid w:val="007A15FC"/>
    <w:rsid w:val="007A2FE6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C7876"/>
    <w:rsid w:val="007D09D8"/>
    <w:rsid w:val="007D4A9A"/>
    <w:rsid w:val="007D52DD"/>
    <w:rsid w:val="007D722B"/>
    <w:rsid w:val="007E010E"/>
    <w:rsid w:val="007E576C"/>
    <w:rsid w:val="007E7B6A"/>
    <w:rsid w:val="007F21B3"/>
    <w:rsid w:val="007F2283"/>
    <w:rsid w:val="007F3F8C"/>
    <w:rsid w:val="007F49E9"/>
    <w:rsid w:val="007F52EE"/>
    <w:rsid w:val="007F6B74"/>
    <w:rsid w:val="00800DA7"/>
    <w:rsid w:val="008023D1"/>
    <w:rsid w:val="00804A5B"/>
    <w:rsid w:val="00811BA8"/>
    <w:rsid w:val="00812280"/>
    <w:rsid w:val="008149D6"/>
    <w:rsid w:val="00814A66"/>
    <w:rsid w:val="00815910"/>
    <w:rsid w:val="00817789"/>
    <w:rsid w:val="008225F6"/>
    <w:rsid w:val="0082274F"/>
    <w:rsid w:val="0082347E"/>
    <w:rsid w:val="00824405"/>
    <w:rsid w:val="00824AE6"/>
    <w:rsid w:val="00825F47"/>
    <w:rsid w:val="00826B7E"/>
    <w:rsid w:val="0083072C"/>
    <w:rsid w:val="00831B53"/>
    <w:rsid w:val="00834F25"/>
    <w:rsid w:val="00834F51"/>
    <w:rsid w:val="008354A9"/>
    <w:rsid w:val="00837ECB"/>
    <w:rsid w:val="008401A9"/>
    <w:rsid w:val="00846752"/>
    <w:rsid w:val="00852EA5"/>
    <w:rsid w:val="00853AB1"/>
    <w:rsid w:val="00855775"/>
    <w:rsid w:val="00855BA2"/>
    <w:rsid w:val="0086390E"/>
    <w:rsid w:val="00864891"/>
    <w:rsid w:val="00867B6E"/>
    <w:rsid w:val="00871736"/>
    <w:rsid w:val="00876A88"/>
    <w:rsid w:val="008815BF"/>
    <w:rsid w:val="00881AD7"/>
    <w:rsid w:val="00883393"/>
    <w:rsid w:val="00884826"/>
    <w:rsid w:val="008863A9"/>
    <w:rsid w:val="008877D7"/>
    <w:rsid w:val="0089278B"/>
    <w:rsid w:val="00895328"/>
    <w:rsid w:val="00896951"/>
    <w:rsid w:val="00896DF5"/>
    <w:rsid w:val="0089776A"/>
    <w:rsid w:val="008A0AEE"/>
    <w:rsid w:val="008A102E"/>
    <w:rsid w:val="008B05CE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C34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0267A"/>
    <w:rsid w:val="00910AC6"/>
    <w:rsid w:val="00912231"/>
    <w:rsid w:val="00912824"/>
    <w:rsid w:val="009205B6"/>
    <w:rsid w:val="00921BDE"/>
    <w:rsid w:val="00922ACA"/>
    <w:rsid w:val="00925C39"/>
    <w:rsid w:val="009275AE"/>
    <w:rsid w:val="00927B90"/>
    <w:rsid w:val="00931163"/>
    <w:rsid w:val="00932573"/>
    <w:rsid w:val="00941E0A"/>
    <w:rsid w:val="00943271"/>
    <w:rsid w:val="0094464B"/>
    <w:rsid w:val="00951BBE"/>
    <w:rsid w:val="009522CB"/>
    <w:rsid w:val="00953571"/>
    <w:rsid w:val="00955B02"/>
    <w:rsid w:val="00960093"/>
    <w:rsid w:val="00960A85"/>
    <w:rsid w:val="00963640"/>
    <w:rsid w:val="00966AD5"/>
    <w:rsid w:val="009675D9"/>
    <w:rsid w:val="00970D4B"/>
    <w:rsid w:val="0097639A"/>
    <w:rsid w:val="00977983"/>
    <w:rsid w:val="00981333"/>
    <w:rsid w:val="009841C5"/>
    <w:rsid w:val="0098501F"/>
    <w:rsid w:val="009853EB"/>
    <w:rsid w:val="009855BB"/>
    <w:rsid w:val="00987A5E"/>
    <w:rsid w:val="00992989"/>
    <w:rsid w:val="009939EE"/>
    <w:rsid w:val="00993DDF"/>
    <w:rsid w:val="00993FBD"/>
    <w:rsid w:val="00996CEE"/>
    <w:rsid w:val="009A0855"/>
    <w:rsid w:val="009A7A7B"/>
    <w:rsid w:val="009B1A54"/>
    <w:rsid w:val="009B1B75"/>
    <w:rsid w:val="009B21B4"/>
    <w:rsid w:val="009B2D83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3B70"/>
    <w:rsid w:val="009F4668"/>
    <w:rsid w:val="009F4AC2"/>
    <w:rsid w:val="009F6EDF"/>
    <w:rsid w:val="00A00853"/>
    <w:rsid w:val="00A02B59"/>
    <w:rsid w:val="00A0765F"/>
    <w:rsid w:val="00A10019"/>
    <w:rsid w:val="00A1084E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2891"/>
    <w:rsid w:val="00A24FC4"/>
    <w:rsid w:val="00A27212"/>
    <w:rsid w:val="00A30FD8"/>
    <w:rsid w:val="00A316EF"/>
    <w:rsid w:val="00A343C7"/>
    <w:rsid w:val="00A35199"/>
    <w:rsid w:val="00A404FB"/>
    <w:rsid w:val="00A40F97"/>
    <w:rsid w:val="00A41554"/>
    <w:rsid w:val="00A42E6D"/>
    <w:rsid w:val="00A4464C"/>
    <w:rsid w:val="00A5139C"/>
    <w:rsid w:val="00A5159E"/>
    <w:rsid w:val="00A520C5"/>
    <w:rsid w:val="00A54D9E"/>
    <w:rsid w:val="00A54EEF"/>
    <w:rsid w:val="00A6255A"/>
    <w:rsid w:val="00A636D8"/>
    <w:rsid w:val="00A6459F"/>
    <w:rsid w:val="00A673FF"/>
    <w:rsid w:val="00A71CC2"/>
    <w:rsid w:val="00A74731"/>
    <w:rsid w:val="00A74A39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EE6"/>
    <w:rsid w:val="00A96C85"/>
    <w:rsid w:val="00AA58C6"/>
    <w:rsid w:val="00AB083B"/>
    <w:rsid w:val="00AB0CB6"/>
    <w:rsid w:val="00AB143E"/>
    <w:rsid w:val="00AB2363"/>
    <w:rsid w:val="00AB6AD5"/>
    <w:rsid w:val="00AC5355"/>
    <w:rsid w:val="00AC5EED"/>
    <w:rsid w:val="00AC5F35"/>
    <w:rsid w:val="00AC7721"/>
    <w:rsid w:val="00AD0841"/>
    <w:rsid w:val="00AD361D"/>
    <w:rsid w:val="00AD6F90"/>
    <w:rsid w:val="00AE06EE"/>
    <w:rsid w:val="00AE3D81"/>
    <w:rsid w:val="00AE65F9"/>
    <w:rsid w:val="00AE7F4A"/>
    <w:rsid w:val="00AF0E5C"/>
    <w:rsid w:val="00AF4C54"/>
    <w:rsid w:val="00B00326"/>
    <w:rsid w:val="00B021EB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20C9"/>
    <w:rsid w:val="00B2326F"/>
    <w:rsid w:val="00B23664"/>
    <w:rsid w:val="00B316E2"/>
    <w:rsid w:val="00B336F6"/>
    <w:rsid w:val="00B33C9A"/>
    <w:rsid w:val="00B36353"/>
    <w:rsid w:val="00B36886"/>
    <w:rsid w:val="00B40E98"/>
    <w:rsid w:val="00B41807"/>
    <w:rsid w:val="00B4504D"/>
    <w:rsid w:val="00B51C4B"/>
    <w:rsid w:val="00B560B6"/>
    <w:rsid w:val="00B57905"/>
    <w:rsid w:val="00B607BB"/>
    <w:rsid w:val="00B62BDC"/>
    <w:rsid w:val="00B65508"/>
    <w:rsid w:val="00B706BD"/>
    <w:rsid w:val="00B70D31"/>
    <w:rsid w:val="00B7108B"/>
    <w:rsid w:val="00B7427A"/>
    <w:rsid w:val="00B74B97"/>
    <w:rsid w:val="00B75826"/>
    <w:rsid w:val="00B844EF"/>
    <w:rsid w:val="00B8570D"/>
    <w:rsid w:val="00B85B58"/>
    <w:rsid w:val="00B90478"/>
    <w:rsid w:val="00B9206B"/>
    <w:rsid w:val="00B92653"/>
    <w:rsid w:val="00B92D8F"/>
    <w:rsid w:val="00B931A6"/>
    <w:rsid w:val="00B93EC6"/>
    <w:rsid w:val="00B946DA"/>
    <w:rsid w:val="00B96409"/>
    <w:rsid w:val="00BA10B0"/>
    <w:rsid w:val="00BA3D86"/>
    <w:rsid w:val="00BA4F4A"/>
    <w:rsid w:val="00BA4F4B"/>
    <w:rsid w:val="00BA6448"/>
    <w:rsid w:val="00BA717B"/>
    <w:rsid w:val="00BB0736"/>
    <w:rsid w:val="00BB33D8"/>
    <w:rsid w:val="00BB34D6"/>
    <w:rsid w:val="00BB3539"/>
    <w:rsid w:val="00BB474A"/>
    <w:rsid w:val="00BB6312"/>
    <w:rsid w:val="00BB6905"/>
    <w:rsid w:val="00BC0F3F"/>
    <w:rsid w:val="00BC1BDA"/>
    <w:rsid w:val="00BC4115"/>
    <w:rsid w:val="00BC48BD"/>
    <w:rsid w:val="00BC6090"/>
    <w:rsid w:val="00BC71DF"/>
    <w:rsid w:val="00BC7752"/>
    <w:rsid w:val="00BD1876"/>
    <w:rsid w:val="00BD28F2"/>
    <w:rsid w:val="00BD549C"/>
    <w:rsid w:val="00BE0B9D"/>
    <w:rsid w:val="00BE15A0"/>
    <w:rsid w:val="00BE17D9"/>
    <w:rsid w:val="00BE4CE7"/>
    <w:rsid w:val="00BE794E"/>
    <w:rsid w:val="00BF067C"/>
    <w:rsid w:val="00BF1CBD"/>
    <w:rsid w:val="00BF32B7"/>
    <w:rsid w:val="00BF362D"/>
    <w:rsid w:val="00BF5399"/>
    <w:rsid w:val="00BF5B10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5251"/>
    <w:rsid w:val="00C25E16"/>
    <w:rsid w:val="00C267FD"/>
    <w:rsid w:val="00C27F21"/>
    <w:rsid w:val="00C33023"/>
    <w:rsid w:val="00C337A5"/>
    <w:rsid w:val="00C3668D"/>
    <w:rsid w:val="00C37482"/>
    <w:rsid w:val="00C3787D"/>
    <w:rsid w:val="00C40A58"/>
    <w:rsid w:val="00C40C8D"/>
    <w:rsid w:val="00C41528"/>
    <w:rsid w:val="00C433BE"/>
    <w:rsid w:val="00C444B2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379"/>
    <w:rsid w:val="00C74FEF"/>
    <w:rsid w:val="00C75DA7"/>
    <w:rsid w:val="00C8161B"/>
    <w:rsid w:val="00C875F5"/>
    <w:rsid w:val="00C9055B"/>
    <w:rsid w:val="00C915AC"/>
    <w:rsid w:val="00C93153"/>
    <w:rsid w:val="00C93391"/>
    <w:rsid w:val="00C949A3"/>
    <w:rsid w:val="00C953C8"/>
    <w:rsid w:val="00CA3750"/>
    <w:rsid w:val="00CA3BBF"/>
    <w:rsid w:val="00CA3BE8"/>
    <w:rsid w:val="00CA4A8E"/>
    <w:rsid w:val="00CA5370"/>
    <w:rsid w:val="00CB2D56"/>
    <w:rsid w:val="00CB77CE"/>
    <w:rsid w:val="00CB7A8D"/>
    <w:rsid w:val="00CC2E2E"/>
    <w:rsid w:val="00CC3504"/>
    <w:rsid w:val="00CC6A5C"/>
    <w:rsid w:val="00CC729A"/>
    <w:rsid w:val="00CC7389"/>
    <w:rsid w:val="00CC7FB7"/>
    <w:rsid w:val="00CD0DDD"/>
    <w:rsid w:val="00CD105E"/>
    <w:rsid w:val="00CD25F1"/>
    <w:rsid w:val="00CD4C1E"/>
    <w:rsid w:val="00CD65CD"/>
    <w:rsid w:val="00CE2A82"/>
    <w:rsid w:val="00CE34D4"/>
    <w:rsid w:val="00CE616F"/>
    <w:rsid w:val="00CF24E3"/>
    <w:rsid w:val="00D0021F"/>
    <w:rsid w:val="00D00D18"/>
    <w:rsid w:val="00D03CFE"/>
    <w:rsid w:val="00D13D7F"/>
    <w:rsid w:val="00D1571F"/>
    <w:rsid w:val="00D1612E"/>
    <w:rsid w:val="00D17719"/>
    <w:rsid w:val="00D20E17"/>
    <w:rsid w:val="00D21D20"/>
    <w:rsid w:val="00D24C63"/>
    <w:rsid w:val="00D2600B"/>
    <w:rsid w:val="00D27B34"/>
    <w:rsid w:val="00D40D0F"/>
    <w:rsid w:val="00D456D1"/>
    <w:rsid w:val="00D535FB"/>
    <w:rsid w:val="00D57554"/>
    <w:rsid w:val="00D62393"/>
    <w:rsid w:val="00D62AEE"/>
    <w:rsid w:val="00D66573"/>
    <w:rsid w:val="00D67C6D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22FD"/>
    <w:rsid w:val="00DA3518"/>
    <w:rsid w:val="00DA3630"/>
    <w:rsid w:val="00DA4772"/>
    <w:rsid w:val="00DA6CE4"/>
    <w:rsid w:val="00DA741C"/>
    <w:rsid w:val="00DB0EAF"/>
    <w:rsid w:val="00DB1F4C"/>
    <w:rsid w:val="00DB48C6"/>
    <w:rsid w:val="00DB6A18"/>
    <w:rsid w:val="00DB6C06"/>
    <w:rsid w:val="00DB7982"/>
    <w:rsid w:val="00DC55E2"/>
    <w:rsid w:val="00DC63C3"/>
    <w:rsid w:val="00DD16C9"/>
    <w:rsid w:val="00DD257A"/>
    <w:rsid w:val="00DE34D5"/>
    <w:rsid w:val="00DE76DD"/>
    <w:rsid w:val="00DF2873"/>
    <w:rsid w:val="00DF75AC"/>
    <w:rsid w:val="00DF79C1"/>
    <w:rsid w:val="00E039D3"/>
    <w:rsid w:val="00E03B83"/>
    <w:rsid w:val="00E03E1D"/>
    <w:rsid w:val="00E040B5"/>
    <w:rsid w:val="00E054C8"/>
    <w:rsid w:val="00E103D4"/>
    <w:rsid w:val="00E1477D"/>
    <w:rsid w:val="00E15F73"/>
    <w:rsid w:val="00E170CB"/>
    <w:rsid w:val="00E21DE6"/>
    <w:rsid w:val="00E24DEB"/>
    <w:rsid w:val="00E2633C"/>
    <w:rsid w:val="00E302E9"/>
    <w:rsid w:val="00E3261C"/>
    <w:rsid w:val="00E32FB0"/>
    <w:rsid w:val="00E362E2"/>
    <w:rsid w:val="00E36671"/>
    <w:rsid w:val="00E41049"/>
    <w:rsid w:val="00E429B1"/>
    <w:rsid w:val="00E42DF0"/>
    <w:rsid w:val="00E4458D"/>
    <w:rsid w:val="00E44FB0"/>
    <w:rsid w:val="00E52E9E"/>
    <w:rsid w:val="00E5463D"/>
    <w:rsid w:val="00E54F62"/>
    <w:rsid w:val="00E553EE"/>
    <w:rsid w:val="00E55AFC"/>
    <w:rsid w:val="00E55F38"/>
    <w:rsid w:val="00E56CF6"/>
    <w:rsid w:val="00E57BAF"/>
    <w:rsid w:val="00E57C90"/>
    <w:rsid w:val="00E6251C"/>
    <w:rsid w:val="00E64245"/>
    <w:rsid w:val="00E64FF0"/>
    <w:rsid w:val="00E66109"/>
    <w:rsid w:val="00E66D30"/>
    <w:rsid w:val="00E671B3"/>
    <w:rsid w:val="00E72566"/>
    <w:rsid w:val="00E72686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6512"/>
    <w:rsid w:val="00EA12E8"/>
    <w:rsid w:val="00EA357B"/>
    <w:rsid w:val="00EA48B1"/>
    <w:rsid w:val="00EA55B5"/>
    <w:rsid w:val="00EA6817"/>
    <w:rsid w:val="00EB0647"/>
    <w:rsid w:val="00EB35C8"/>
    <w:rsid w:val="00EB3D73"/>
    <w:rsid w:val="00EB42DA"/>
    <w:rsid w:val="00EB5C29"/>
    <w:rsid w:val="00EC047C"/>
    <w:rsid w:val="00EC1FAF"/>
    <w:rsid w:val="00EC2A0E"/>
    <w:rsid w:val="00EC32EA"/>
    <w:rsid w:val="00EC371F"/>
    <w:rsid w:val="00EC42E3"/>
    <w:rsid w:val="00EC6BDA"/>
    <w:rsid w:val="00ED1B04"/>
    <w:rsid w:val="00ED56D4"/>
    <w:rsid w:val="00EE0921"/>
    <w:rsid w:val="00EE0C0A"/>
    <w:rsid w:val="00EF0C00"/>
    <w:rsid w:val="00EF3470"/>
    <w:rsid w:val="00EF535D"/>
    <w:rsid w:val="00EF58DC"/>
    <w:rsid w:val="00EF6009"/>
    <w:rsid w:val="00EF6636"/>
    <w:rsid w:val="00F018CB"/>
    <w:rsid w:val="00F01E15"/>
    <w:rsid w:val="00F03C08"/>
    <w:rsid w:val="00F06CF6"/>
    <w:rsid w:val="00F13C2C"/>
    <w:rsid w:val="00F14B8F"/>
    <w:rsid w:val="00F200D3"/>
    <w:rsid w:val="00F213FC"/>
    <w:rsid w:val="00F22C81"/>
    <w:rsid w:val="00F24A1A"/>
    <w:rsid w:val="00F2559E"/>
    <w:rsid w:val="00F27532"/>
    <w:rsid w:val="00F338B2"/>
    <w:rsid w:val="00F35595"/>
    <w:rsid w:val="00F359E3"/>
    <w:rsid w:val="00F42CF2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503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2101"/>
    <w:rsid w:val="00F83367"/>
    <w:rsid w:val="00F85681"/>
    <w:rsid w:val="00F90313"/>
    <w:rsid w:val="00F910A7"/>
    <w:rsid w:val="00F91169"/>
    <w:rsid w:val="00F91F8B"/>
    <w:rsid w:val="00F93461"/>
    <w:rsid w:val="00FA0D68"/>
    <w:rsid w:val="00FA4495"/>
    <w:rsid w:val="00FA5A68"/>
    <w:rsid w:val="00FA6B1F"/>
    <w:rsid w:val="00FB130A"/>
    <w:rsid w:val="00FB6463"/>
    <w:rsid w:val="00FC020A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4E5E"/>
    <w:rsid w:val="00FE71E0"/>
    <w:rsid w:val="00FF1247"/>
    <w:rsid w:val="00FF16A6"/>
    <w:rsid w:val="00FF4D4F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A52659F"/>
  <w15:docId w15:val="{6B44A6B3-B3AF-4B8A-A825-2700F67A0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Palatino Linotype" w:eastAsia="Times New Roman" w:hAnsi="Palatino Linotyp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Palatino Linotype" w:eastAsia="Times New Roman" w:hAnsi="Palatino Linotype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Palatino Linotype" w:eastAsia="Times New Roman" w:hAnsi="Palatino Linotype" w:cs="Times New Roman"/>
        <w:b/>
        <w:bCs/>
      </w:rPr>
    </w:tblStylePr>
    <w:tblStylePr w:type="lastCol">
      <w:rPr>
        <w:rFonts w:ascii="Palatino Linotype" w:eastAsia="Times New Roman" w:hAnsi="Palatino Linotyp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34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tmp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8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  <Notes xmlns="aef15915-1ad9-4df2-a051-24e841bbfed3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B090A91-D43F-41CB-8D9B-B4B779E2A8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743D869-8D95-460C-BE0A-6C317890A4A1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88C90F56-74B4-4EB7-AB4B-5D344181E3DF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8cc434d7-97d0-47d3-b5c5-14fe0e33e34b}" enabled="0" method="" siteId="{8cc434d7-97d0-47d3-b5c5-14fe0e33e34b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948</Words>
  <Characters>540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Isobel Oakley</cp:lastModifiedBy>
  <cp:revision>14</cp:revision>
  <cp:lastPrinted>2024-12-06T16:04:00Z</cp:lastPrinted>
  <dcterms:created xsi:type="dcterms:W3CDTF">2024-10-15T09:56:00Z</dcterms:created>
  <dcterms:modified xsi:type="dcterms:W3CDTF">2025-01-10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diaServiceImageTags">
    <vt:lpwstr/>
  </property>
  <property fmtid="{D5CDD505-2E9C-101B-9397-08002B2CF9AE}" pid="4" name="ContentTypeId">
    <vt:lpwstr>0x010100D545BF2C8BA29D4CA1CF1B28CB215945</vt:lpwstr>
  </property>
</Properties>
</file>